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8A1" w:rsidRPr="00D151EF" w:rsidRDefault="001C2059" w:rsidP="001C205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51EF">
        <w:rPr>
          <w:rFonts w:ascii="Times New Roman" w:hAnsi="Times New Roman" w:cs="Times New Roman"/>
          <w:b/>
          <w:sz w:val="28"/>
          <w:szCs w:val="28"/>
        </w:rPr>
        <w:t>Р</w:t>
      </w:r>
      <w:r w:rsidR="00F208DD">
        <w:rPr>
          <w:rFonts w:ascii="Times New Roman" w:hAnsi="Times New Roman" w:cs="Times New Roman"/>
          <w:b/>
          <w:sz w:val="28"/>
          <w:szCs w:val="28"/>
        </w:rPr>
        <w:t>асписание уроков и заданий на 21</w:t>
      </w:r>
      <w:r w:rsidR="00BA4605">
        <w:rPr>
          <w:rFonts w:ascii="Times New Roman" w:hAnsi="Times New Roman" w:cs="Times New Roman"/>
          <w:b/>
          <w:sz w:val="28"/>
          <w:szCs w:val="28"/>
        </w:rPr>
        <w:t>.05</w:t>
      </w:r>
      <w:r w:rsidR="00CC1F52" w:rsidRPr="00D151EF">
        <w:rPr>
          <w:rFonts w:ascii="Times New Roman" w:hAnsi="Times New Roman" w:cs="Times New Roman"/>
          <w:b/>
          <w:sz w:val="28"/>
          <w:szCs w:val="28"/>
        </w:rPr>
        <w:t>.2020</w:t>
      </w:r>
      <w:r w:rsidRPr="00D151EF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A15F32" w:rsidRPr="00D151EF">
        <w:rPr>
          <w:rFonts w:ascii="Times New Roman" w:hAnsi="Times New Roman" w:cs="Times New Roman"/>
          <w:b/>
          <w:sz w:val="28"/>
          <w:szCs w:val="28"/>
        </w:rPr>
        <w:t>четверг</w:t>
      </w:r>
      <w:r w:rsidRPr="00D151EF">
        <w:rPr>
          <w:rFonts w:ascii="Times New Roman" w:hAnsi="Times New Roman" w:cs="Times New Roman"/>
          <w:b/>
          <w:sz w:val="28"/>
          <w:szCs w:val="28"/>
        </w:rPr>
        <w:t>)</w:t>
      </w:r>
    </w:p>
    <w:p w:rsidR="001C2059" w:rsidRPr="006825F0" w:rsidRDefault="001C2059" w:rsidP="001C205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25F0">
        <w:rPr>
          <w:rFonts w:ascii="Times New Roman" w:hAnsi="Times New Roman" w:cs="Times New Roman"/>
          <w:b/>
          <w:sz w:val="28"/>
          <w:szCs w:val="28"/>
        </w:rPr>
        <w:t>1класс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301"/>
        <w:gridCol w:w="1596"/>
        <w:gridCol w:w="4441"/>
        <w:gridCol w:w="2233"/>
      </w:tblGrid>
      <w:tr w:rsidR="00BA4605" w:rsidRPr="008713E8" w:rsidTr="00C2286C">
        <w:trPr>
          <w:trHeight w:val="353"/>
        </w:trPr>
        <w:tc>
          <w:tcPr>
            <w:tcW w:w="130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59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44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3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34195" w:rsidRPr="008713E8" w:rsidTr="00C2286C">
        <w:trPr>
          <w:trHeight w:val="353"/>
        </w:trPr>
        <w:tc>
          <w:tcPr>
            <w:tcW w:w="1301" w:type="dxa"/>
          </w:tcPr>
          <w:p w:rsidR="00C34195" w:rsidRPr="008713E8" w:rsidRDefault="00C34195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1596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чи на сложение и вычитание</w:t>
            </w:r>
          </w:p>
        </w:tc>
        <w:tc>
          <w:tcPr>
            <w:tcW w:w="4441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1.Раскрыть учебник на с.90-91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2.Решить №1, №2 (ничего не перечерчивать)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3.Работа в тетради с.123 №2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слать на проверку </w:t>
            </w:r>
          </w:p>
        </w:tc>
        <w:tc>
          <w:tcPr>
            <w:tcW w:w="2233" w:type="dxa"/>
          </w:tcPr>
          <w:p w:rsidR="00C34195" w:rsidRPr="008713E8" w:rsidRDefault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34195" w:rsidRPr="008713E8" w:rsidTr="00C2286C">
        <w:trPr>
          <w:trHeight w:val="353"/>
        </w:trPr>
        <w:tc>
          <w:tcPr>
            <w:tcW w:w="1301" w:type="dxa"/>
          </w:tcPr>
          <w:p w:rsidR="00C34195" w:rsidRPr="008713E8" w:rsidRDefault="00C34195" w:rsidP="001C20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596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бобщение знаний о предложении</w:t>
            </w:r>
          </w:p>
        </w:tc>
        <w:tc>
          <w:tcPr>
            <w:tcW w:w="4441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1.Записать число, классная работа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2. Минутка чистописания: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proofErr w:type="gramStart"/>
            <w:r w:rsidRPr="008713E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й</w:t>
            </w:r>
            <w:proofErr w:type="gramEnd"/>
            <w:r w:rsidRPr="008713E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8713E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ег</w:t>
            </w:r>
            <w:proofErr w:type="spellEnd"/>
            <w:r w:rsidRPr="008713E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ер </w:t>
            </w:r>
            <w:proofErr w:type="spellStart"/>
            <w:r w:rsidRPr="008713E8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к</w:t>
            </w:r>
            <w:proofErr w:type="spellEnd"/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3. Открыть учебник на с.86-87. 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Выполнить по заданию упр. 50, упр.51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Прислать на проверку.</w:t>
            </w:r>
          </w:p>
        </w:tc>
        <w:tc>
          <w:tcPr>
            <w:tcW w:w="2233" w:type="dxa"/>
          </w:tcPr>
          <w:p w:rsidR="00C34195" w:rsidRPr="008713E8" w:rsidRDefault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34195" w:rsidRPr="008713E8" w:rsidTr="00C2286C">
        <w:trPr>
          <w:trHeight w:val="353"/>
        </w:trPr>
        <w:tc>
          <w:tcPr>
            <w:tcW w:w="1301" w:type="dxa"/>
          </w:tcPr>
          <w:p w:rsidR="00C34195" w:rsidRPr="008713E8" w:rsidRDefault="00C34195" w:rsidP="001C20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1596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Баба-Яга в ступе</w:t>
            </w:r>
          </w:p>
        </w:tc>
        <w:tc>
          <w:tcPr>
            <w:tcW w:w="4441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1.Открыть учебник на с.76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2. Рассмотреть рисунки с.76-78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3. Сделать, слепить  куклу Бабы-Яги из любого материала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Прислать на проверку.</w:t>
            </w:r>
          </w:p>
        </w:tc>
        <w:tc>
          <w:tcPr>
            <w:tcW w:w="2233" w:type="dxa"/>
          </w:tcPr>
          <w:p w:rsidR="00C34195" w:rsidRPr="008713E8" w:rsidRDefault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34195" w:rsidRPr="008713E8" w:rsidTr="00C2286C">
        <w:trPr>
          <w:trHeight w:val="353"/>
        </w:trPr>
        <w:tc>
          <w:tcPr>
            <w:tcW w:w="1301" w:type="dxa"/>
          </w:tcPr>
          <w:p w:rsidR="00C34195" w:rsidRPr="008713E8" w:rsidRDefault="00C34195" w:rsidP="001C20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1596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ифмующиеся слова и изображения</w:t>
            </w:r>
          </w:p>
        </w:tc>
        <w:tc>
          <w:tcPr>
            <w:tcW w:w="4441" w:type="dxa"/>
          </w:tcPr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. Открыть учебник на с. 70-72.  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2.Прочитать стихи на с.70-72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3.Найти иллюстрации на «Выставке работ Ю. Васнецова» с.73-80, которые подходят к стихам. Рассмотреть их.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4. Стихи научиться </w:t>
            </w:r>
            <w:proofErr w:type="gramStart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выразительно</w:t>
            </w:r>
            <w:proofErr w:type="gramEnd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итать. </w:t>
            </w:r>
          </w:p>
          <w:p w:rsidR="00C34195" w:rsidRPr="008713E8" w:rsidRDefault="00C34195" w:rsidP="00C2286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33" w:type="dxa"/>
          </w:tcPr>
          <w:p w:rsidR="00C34195" w:rsidRPr="008713E8" w:rsidRDefault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C2286C">
        <w:trPr>
          <w:trHeight w:val="370"/>
        </w:trPr>
        <w:tc>
          <w:tcPr>
            <w:tcW w:w="1301" w:type="dxa"/>
          </w:tcPr>
          <w:p w:rsidR="00C2286C" w:rsidRPr="008713E8" w:rsidRDefault="00C2286C" w:rsidP="001C205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Азбука пешехода</w:t>
            </w:r>
          </w:p>
        </w:tc>
        <w:tc>
          <w:tcPr>
            <w:tcW w:w="1596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тоговое занятие</w:t>
            </w:r>
          </w:p>
        </w:tc>
        <w:tc>
          <w:tcPr>
            <w:tcW w:w="4441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://www.youtube.com/watch?v=gEAXUEig4Dc</w:t>
              </w:r>
            </w:hyperlink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3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2059" w:rsidRDefault="001C2059" w:rsidP="001C20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21507" w:rsidRPr="006825F0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25F0">
        <w:rPr>
          <w:rFonts w:ascii="Times New Roman" w:hAnsi="Times New Roman" w:cs="Times New Roman"/>
          <w:b/>
          <w:sz w:val="28"/>
          <w:szCs w:val="28"/>
        </w:rPr>
        <w:t>2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546"/>
        <w:gridCol w:w="1649"/>
        <w:gridCol w:w="4143"/>
        <w:gridCol w:w="2268"/>
      </w:tblGrid>
      <w:tr w:rsidR="00BA4605" w:rsidRPr="008713E8" w:rsidTr="00C34195">
        <w:trPr>
          <w:trHeight w:val="353"/>
        </w:trPr>
        <w:tc>
          <w:tcPr>
            <w:tcW w:w="154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649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14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34195" w:rsidRPr="008713E8" w:rsidTr="00C34195">
        <w:trPr>
          <w:trHeight w:val="353"/>
        </w:trPr>
        <w:tc>
          <w:tcPr>
            <w:tcW w:w="1546" w:type="dxa"/>
          </w:tcPr>
          <w:p w:rsidR="00C34195" w:rsidRPr="008713E8" w:rsidRDefault="00C34195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русский </w:t>
            </w:r>
          </w:p>
        </w:tc>
        <w:tc>
          <w:tcPr>
            <w:tcW w:w="1649" w:type="dxa"/>
          </w:tcPr>
          <w:p w:rsidR="00C34195" w:rsidRPr="008713E8" w:rsidRDefault="00C34195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</w:rPr>
              <w:t>Р.Р. Письменное изложение «Ступеньки»</w:t>
            </w:r>
          </w:p>
        </w:tc>
        <w:tc>
          <w:tcPr>
            <w:tcW w:w="4143" w:type="dxa"/>
          </w:tcPr>
          <w:p w:rsidR="00C34195" w:rsidRPr="008713E8" w:rsidRDefault="00C34195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Работа по учебнику  с. 97 </w:t>
            </w:r>
          </w:p>
          <w:p w:rsidR="00C34195" w:rsidRPr="008713E8" w:rsidRDefault="00C34195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(ч.  2). Прочитай текст упр. 62. Составь план из 3 пунктов. Просмотри текст с точки зрения трудных написаний. Прочитай еще раз. Закрой учебник и напиши изложение</w:t>
            </w:r>
          </w:p>
        </w:tc>
        <w:tc>
          <w:tcPr>
            <w:tcW w:w="2268" w:type="dxa"/>
          </w:tcPr>
          <w:p w:rsidR="00C34195" w:rsidRPr="008713E8" w:rsidRDefault="00C34195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роверь  изложение </w:t>
            </w:r>
          </w:p>
        </w:tc>
      </w:tr>
      <w:tr w:rsidR="00C2286C" w:rsidRPr="008713E8" w:rsidTr="00C34195">
        <w:trPr>
          <w:trHeight w:val="353"/>
        </w:trPr>
        <w:tc>
          <w:tcPr>
            <w:tcW w:w="1546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английский </w:t>
            </w:r>
          </w:p>
        </w:tc>
        <w:tc>
          <w:tcPr>
            <w:tcW w:w="164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Урок чтения </w:t>
            </w:r>
          </w:p>
        </w:tc>
        <w:tc>
          <w:tcPr>
            <w:tcW w:w="4143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чебник стр.134 упр.1, выполнить письменно в тетради</w:t>
            </w:r>
          </w:p>
        </w:tc>
        <w:tc>
          <w:tcPr>
            <w:tcW w:w="2268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чебник стр.134 упр.2, выполнить письменно в тетради</w:t>
            </w:r>
          </w:p>
        </w:tc>
      </w:tr>
      <w:tr w:rsidR="00C2286C" w:rsidRPr="008713E8" w:rsidTr="00C34195">
        <w:trPr>
          <w:trHeight w:val="353"/>
        </w:trPr>
        <w:tc>
          <w:tcPr>
            <w:tcW w:w="1546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1649" w:type="dxa"/>
          </w:tcPr>
          <w:p w:rsidR="00C2286C" w:rsidRPr="008713E8" w:rsidRDefault="00C2286C" w:rsidP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есенняя регата</w:t>
            </w:r>
          </w:p>
        </w:tc>
        <w:tc>
          <w:tcPr>
            <w:tcW w:w="4143" w:type="dxa"/>
          </w:tcPr>
          <w:p w:rsidR="00C2286C" w:rsidRPr="008713E8" w:rsidRDefault="00C2286C" w:rsidP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1.Открыть учебник на с.66-69.</w:t>
            </w:r>
          </w:p>
          <w:p w:rsidR="00C2286C" w:rsidRPr="008713E8" w:rsidRDefault="00C2286C" w:rsidP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.Прочитать текст, рассмотреть </w:t>
            </w: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ллюстрации на с.66 – 69.</w:t>
            </w:r>
          </w:p>
          <w:p w:rsidR="00C2286C" w:rsidRPr="008713E8" w:rsidRDefault="00C2286C" w:rsidP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 w:rsidP="00C3419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Составить план по изготовлению </w:t>
            </w: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арусника (устно).</w:t>
            </w:r>
          </w:p>
        </w:tc>
      </w:tr>
      <w:tr w:rsidR="00C2286C" w:rsidRPr="008713E8" w:rsidTr="00C34195">
        <w:trPr>
          <w:trHeight w:val="353"/>
        </w:trPr>
        <w:tc>
          <w:tcPr>
            <w:tcW w:w="1546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кружающий мир</w:t>
            </w:r>
          </w:p>
        </w:tc>
        <w:tc>
          <w:tcPr>
            <w:tcW w:w="1649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переди лето</w:t>
            </w:r>
          </w:p>
        </w:tc>
        <w:tc>
          <w:tcPr>
            <w:tcW w:w="4143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по учебнику  с. 131. Прочитай текст. Рассмотри фотографии. Узнай названия насекомых.</w:t>
            </w:r>
          </w:p>
        </w:tc>
        <w:tc>
          <w:tcPr>
            <w:tcW w:w="2268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 задание с. 131, приведи примеры летних явлений в природе (п.)</w:t>
            </w:r>
          </w:p>
        </w:tc>
      </w:tr>
      <w:tr w:rsidR="00C2286C" w:rsidRPr="008713E8" w:rsidTr="00C34195">
        <w:trPr>
          <w:trHeight w:val="353"/>
        </w:trPr>
        <w:tc>
          <w:tcPr>
            <w:tcW w:w="1546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649" w:type="dxa"/>
          </w:tcPr>
          <w:p w:rsidR="00C2286C" w:rsidRPr="008713E8" w:rsidRDefault="00C2286C" w:rsidP="00C34195">
            <w:pPr>
              <w:snapToGrid w:val="0"/>
              <w:spacing w:line="240" w:lineRule="atLeast"/>
              <w:ind w:left="-108" w:right="-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</w:rPr>
              <w:t>Решаем  задачи и делаем  проверку. Итоговая контрольная работа</w:t>
            </w:r>
          </w:p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43" w:type="dxa"/>
          </w:tcPr>
          <w:p w:rsidR="00C2286C" w:rsidRPr="008713E8" w:rsidRDefault="00C2286C" w:rsidP="00C3419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  <w:p w:rsidR="00C2286C" w:rsidRPr="008713E8" w:rsidRDefault="00C2286C" w:rsidP="00C34195">
            <w:pPr>
              <w:pStyle w:val="a6"/>
              <w:numPr>
                <w:ilvl w:val="0"/>
                <w:numId w:val="7"/>
              </w:numPr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1.Вычисли значение выражения:</w:t>
            </w:r>
          </w:p>
          <w:p w:rsidR="00C2286C" w:rsidRPr="008713E8" w:rsidRDefault="00C2286C" w:rsidP="00C34195">
            <w:pPr>
              <w:pStyle w:val="a6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31 + 7 ∙ 9 - 21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</w:p>
          <w:p w:rsidR="00C2286C" w:rsidRPr="008713E8" w:rsidRDefault="00C2286C" w:rsidP="00C34195">
            <w:pPr>
              <w:pStyle w:val="a6"/>
              <w:numPr>
                <w:ilvl w:val="0"/>
                <w:numId w:val="7"/>
              </w:numPr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Прочитай задачу</w:t>
            </w: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C2286C" w:rsidRPr="008713E8" w:rsidRDefault="00C2286C" w:rsidP="00C34195">
            <w:pPr>
              <w:pStyle w:val="a6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 коробке 14 красных яблок, это на 8 меньше, чем зелёных. Сколько в коробке зелёных яблок?</w:t>
            </w:r>
          </w:p>
          <w:p w:rsidR="00C2286C" w:rsidRPr="008713E8" w:rsidRDefault="00C2286C" w:rsidP="00C34195">
            <w:pPr>
              <w:pStyle w:val="a6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и задачу. Вычисли и запиши ответ.</w:t>
            </w:r>
          </w:p>
          <w:p w:rsidR="00C2286C" w:rsidRPr="008713E8" w:rsidRDefault="00C2286C" w:rsidP="00C34195">
            <w:pPr>
              <w:pStyle w:val="a6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3.Запиши решение задачи с помощью уравнения. Вычисли и запиши ответ.</w:t>
            </w:r>
          </w:p>
          <w:p w:rsidR="00C2286C" w:rsidRPr="008713E8" w:rsidRDefault="00C2286C" w:rsidP="00C34195">
            <w:pPr>
              <w:pStyle w:val="a6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 коробке лежало 27 ручек. После того как из коробки вынули несколько ручек, в ней осталось 5 ручек. Сколько ручек вынули из коробки?</w:t>
            </w:r>
          </w:p>
        </w:tc>
        <w:tc>
          <w:tcPr>
            <w:tcW w:w="2268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C34195">
        <w:trPr>
          <w:trHeight w:val="370"/>
        </w:trPr>
        <w:tc>
          <w:tcPr>
            <w:tcW w:w="1546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Азбука пешехода</w:t>
            </w:r>
          </w:p>
        </w:tc>
        <w:tc>
          <w:tcPr>
            <w:tcW w:w="164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аздник на тему: «Мы знаем правила дорожного движения»</w:t>
            </w:r>
          </w:p>
        </w:tc>
        <w:tc>
          <w:tcPr>
            <w:tcW w:w="4143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://www.youtube.com/watch?v=gEAXUEig4Dc</w:t>
              </w:r>
            </w:hyperlink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 w:rsidP="00C341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21507" w:rsidRPr="009D5702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5702">
        <w:rPr>
          <w:rFonts w:ascii="Times New Roman" w:hAnsi="Times New Roman" w:cs="Times New Roman"/>
          <w:b/>
          <w:sz w:val="28"/>
          <w:szCs w:val="28"/>
        </w:rPr>
        <w:t>3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668"/>
        <w:gridCol w:w="1559"/>
        <w:gridCol w:w="4111"/>
        <w:gridCol w:w="2268"/>
      </w:tblGrid>
      <w:tr w:rsidR="00BA4605" w:rsidRPr="008713E8" w:rsidTr="00BA4605">
        <w:trPr>
          <w:trHeight w:val="353"/>
        </w:trPr>
        <w:tc>
          <w:tcPr>
            <w:tcW w:w="16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559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11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чтение </w:t>
            </w:r>
          </w:p>
        </w:tc>
        <w:tc>
          <w:tcPr>
            <w:tcW w:w="1559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А.Гайдар</w:t>
            </w:r>
            <w:proofErr w:type="spellEnd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Чук  и Гек». Отрывок «Одни в лесной сторожке»</w:t>
            </w:r>
          </w:p>
        </w:tc>
        <w:tc>
          <w:tcPr>
            <w:tcW w:w="4111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с учебником (2 часть)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тр. 173-178, прочитать текст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тветить на вопросы учебника на стр. 178-179.</w:t>
            </w:r>
          </w:p>
        </w:tc>
        <w:tc>
          <w:tcPr>
            <w:tcW w:w="2268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ассказать о том, что случилось с Геком, от лица матери. Записать аудио и отправить на проверку.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кружающий мир</w:t>
            </w:r>
          </w:p>
        </w:tc>
        <w:tc>
          <w:tcPr>
            <w:tcW w:w="1559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Cs/>
                <w:sz w:val="24"/>
                <w:szCs w:val="24"/>
              </w:rPr>
              <w:t>Всемирное наследие</w:t>
            </w:r>
          </w:p>
        </w:tc>
        <w:tc>
          <w:tcPr>
            <w:tcW w:w="4111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с учебником.</w:t>
            </w:r>
          </w:p>
          <w:p w:rsidR="00C2286C" w:rsidRPr="008713E8" w:rsidRDefault="00C2286C">
            <w:pPr>
              <w:pStyle w:val="2"/>
              <w:shd w:val="clear" w:color="auto" w:fill="FFFFFF"/>
              <w:spacing w:before="0" w:line="240" w:lineRule="atLeast"/>
              <w:outlineLvl w:val="1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Стр. 140-145, прочитать текст учебника.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color w:val="0070C0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исьменно ответить на вопросы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13E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П</w:t>
            </w:r>
            <w:proofErr w:type="gramEnd"/>
            <w:r w:rsidRPr="008713E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 xml:space="preserve">роверь себя на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тр.145</w:t>
            </w:r>
            <w:r w:rsidRPr="008713E8">
              <w:rPr>
                <w:rFonts w:ascii="Times New Roman" w:hAnsi="Times New Roman" w:cs="Times New Roman"/>
                <w:color w:val="0070C0"/>
                <w:sz w:val="24"/>
                <w:szCs w:val="24"/>
              </w:rPr>
              <w:t>.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аботу, сфотографировать и отправить на проверку.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155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Обобщение изученного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ериала в 3-м классе</w:t>
            </w:r>
          </w:p>
        </w:tc>
        <w:tc>
          <w:tcPr>
            <w:tcW w:w="411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 стр.88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р.1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оединить отрывки с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званием. Например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2б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яем в тетрадях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 стр.88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р.2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азделить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кст на абзацы. Записать в тетрадь, так чтобы было видно каждый абзац.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усский </w:t>
            </w:r>
          </w:p>
        </w:tc>
        <w:tc>
          <w:tcPr>
            <w:tcW w:w="1559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</w:t>
            </w:r>
            <w:proofErr w:type="gramStart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пройденного</w:t>
            </w:r>
            <w:proofErr w:type="gramEnd"/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Фонетика и орфография»</w:t>
            </w:r>
          </w:p>
        </w:tc>
        <w:tc>
          <w:tcPr>
            <w:tcW w:w="4111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с учебником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тр. 185, упр. 210 списать, в каждом предложении подчеркнуть основу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тр. 186, упр.211, выполнить письменно, по заданию. 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тр. 188 выучить правило. 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аботу, сфотографировать и отправить на проверку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559" w:type="dxa"/>
          </w:tcPr>
          <w:p w:rsidR="00C2286C" w:rsidRPr="008713E8" w:rsidRDefault="00C2286C">
            <w:pPr>
              <w:spacing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8713E8">
              <w:rPr>
                <w:rFonts w:ascii="Times New Roman" w:eastAsia="Calibri" w:hAnsi="Times New Roman" w:cs="Times New Roman"/>
                <w:spacing w:val="-1"/>
                <w:sz w:val="24"/>
                <w:szCs w:val="24"/>
              </w:rPr>
              <w:t xml:space="preserve">Бег </w:t>
            </w:r>
            <w:r w:rsidRPr="008713E8">
              <w:rPr>
                <w:rFonts w:ascii="Times New Roman" w:eastAsia="Calibri" w:hAnsi="Times New Roman" w:cs="Times New Roman"/>
                <w:iCs/>
                <w:spacing w:val="-1"/>
                <w:sz w:val="24"/>
                <w:szCs w:val="24"/>
              </w:rPr>
              <w:t>7 мин).</w:t>
            </w:r>
            <w:proofErr w:type="gramEnd"/>
            <w:r w:rsidRPr="008713E8">
              <w:rPr>
                <w:rFonts w:ascii="Times New Roman" w:eastAsia="Calibri" w:hAnsi="Times New Roman" w:cs="Times New Roman"/>
                <w:iCs/>
                <w:spacing w:val="-1"/>
                <w:sz w:val="24"/>
                <w:szCs w:val="24"/>
              </w:rPr>
              <w:t xml:space="preserve"> </w:t>
            </w:r>
            <w:r w:rsidRPr="008713E8">
              <w:rPr>
                <w:rFonts w:ascii="Times New Roman" w:eastAsia="Calibri" w:hAnsi="Times New Roman" w:cs="Times New Roman"/>
                <w:spacing w:val="-1"/>
                <w:sz w:val="24"/>
                <w:szCs w:val="24"/>
              </w:rPr>
              <w:t>Преодоление препятствий</w:t>
            </w:r>
          </w:p>
        </w:tc>
        <w:tc>
          <w:tcPr>
            <w:tcW w:w="411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.Выполнить комплекс общеразвивающих упражнений</w:t>
            </w: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. Разминку начинать сверху - голова, руки, туловище, ноги. Каждое упражнение повторить не менее 8-10 раз - ходьба на носках руки вверх, на пятках, круговые движения плечами, руками, смена положения рук, отведение согнутых, прямых рук, наклоны</w:t>
            </w:r>
            <w:proofErr w:type="gramStart"/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ахи ногами, выпады, упражнения с предметами, если есть дома.</w:t>
            </w:r>
          </w:p>
        </w:tc>
        <w:tc>
          <w:tcPr>
            <w:tcW w:w="2268" w:type="dxa"/>
          </w:tcPr>
          <w:p w:rsidR="00C2286C" w:rsidRPr="008713E8" w:rsidRDefault="00C2286C">
            <w:pPr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ежедневно утреннюю зарядку. Выполнить упражнения: </w:t>
            </w:r>
            <w:r w:rsidRPr="008713E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риседания - </w:t>
            </w: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25 раз,</w:t>
            </w:r>
            <w:r w:rsidRPr="008713E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 отжимания </w:t>
            </w: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– 20 раз. 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ить бег на месте в течение 7 минут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слать фото, как ребенок приседает, отжимается, бежит на месте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BA4605">
        <w:trPr>
          <w:trHeight w:val="370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Веселый английский</w:t>
            </w:r>
          </w:p>
        </w:tc>
        <w:tc>
          <w:tcPr>
            <w:tcW w:w="155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писание частей тела</w:t>
            </w:r>
          </w:p>
        </w:tc>
        <w:tc>
          <w:tcPr>
            <w:tcW w:w="411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://www.youtube.com/watch?v=URAHGhWDPv0</w:t>
              </w:r>
            </w:hyperlink>
          </w:p>
          <w:p w:rsidR="00C2286C" w:rsidRPr="008713E8" w:rsidRDefault="00C2286C">
            <w:pPr>
              <w:rPr>
                <w:rFonts w:ascii="Times New Roman" w:hAnsi="Times New Roman" w:cs="Times New Roman"/>
                <w:color w:val="FF0000"/>
                <w:sz w:val="24"/>
                <w:szCs w:val="24"/>
                <w:highlight w:val="yellow"/>
              </w:rPr>
            </w:pPr>
          </w:p>
        </w:tc>
        <w:tc>
          <w:tcPr>
            <w:tcW w:w="22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9D5702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5702">
        <w:rPr>
          <w:rFonts w:ascii="Times New Roman" w:hAnsi="Times New Roman" w:cs="Times New Roman"/>
          <w:b/>
          <w:sz w:val="28"/>
          <w:szCs w:val="28"/>
        </w:rPr>
        <w:t>4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668"/>
        <w:gridCol w:w="1559"/>
        <w:gridCol w:w="4111"/>
        <w:gridCol w:w="2268"/>
      </w:tblGrid>
      <w:tr w:rsidR="00BA4605" w:rsidRPr="008713E8" w:rsidTr="00BA4605">
        <w:trPr>
          <w:trHeight w:val="353"/>
        </w:trPr>
        <w:tc>
          <w:tcPr>
            <w:tcW w:w="16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559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11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кружающий мир</w:t>
            </w:r>
          </w:p>
        </w:tc>
        <w:tc>
          <w:tcPr>
            <w:tcW w:w="1559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сновной закон страны – Конституция России. Президент России</w:t>
            </w:r>
          </w:p>
        </w:tc>
        <w:tc>
          <w:tcPr>
            <w:tcW w:w="411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зучить по учебнику материал стр.112-116</w:t>
            </w:r>
          </w:p>
        </w:tc>
        <w:tc>
          <w:tcPr>
            <w:tcW w:w="2268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тветить на вопросы письменно по учебнику на стр.116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559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От</w:t>
            </w:r>
            <w:r w:rsidRPr="008713E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личие сложных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ложени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й от простых предложений </w:t>
            </w:r>
            <w:r w:rsidRPr="008713E8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с однородными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членами</w:t>
            </w:r>
          </w:p>
        </w:tc>
        <w:tc>
          <w:tcPr>
            <w:tcW w:w="4111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бота по учебнику  с. 179-180.  Упр. 178. Спиши сначала сложные предложения. Выдели основы. Потом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пиши 4 и 6 пословицы. Определи форму глагола. Выдели суффикс.</w:t>
            </w:r>
          </w:p>
        </w:tc>
        <w:tc>
          <w:tcPr>
            <w:tcW w:w="2268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пр. 179 списать 1 и 2 предложения. Поставить знаки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РКСЭ</w:t>
            </w:r>
          </w:p>
        </w:tc>
        <w:tc>
          <w:tcPr>
            <w:tcW w:w="1559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дготовка учащимися    творческих работ</w:t>
            </w:r>
          </w:p>
        </w:tc>
        <w:tc>
          <w:tcPr>
            <w:tcW w:w="4111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по учебнику  с. 82. Из тем  уроков 18-30 выбери любую. Собирай материал для  проекта</w:t>
            </w:r>
          </w:p>
        </w:tc>
        <w:tc>
          <w:tcPr>
            <w:tcW w:w="2268" w:type="dxa"/>
          </w:tcPr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Материал для  проекта</w:t>
            </w:r>
          </w:p>
          <w:p w:rsidR="00C2286C" w:rsidRPr="008713E8" w:rsidRDefault="00C2286C" w:rsidP="00C341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(фото, сообщения)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155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сещаем театр</w:t>
            </w:r>
          </w:p>
        </w:tc>
        <w:tc>
          <w:tcPr>
            <w:tcW w:w="4111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тр.78-80 упр.6, сделать письменный перевод текста</w:t>
            </w:r>
          </w:p>
        </w:tc>
        <w:tc>
          <w:tcPr>
            <w:tcW w:w="2268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чебник стр.80,упр.7а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лова записать в словарь, перевести и выучить 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наизуть</w:t>
            </w:r>
            <w:proofErr w:type="spell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2286C" w:rsidRPr="008713E8" w:rsidTr="00BA4605">
        <w:trPr>
          <w:trHeight w:val="353"/>
        </w:trPr>
        <w:tc>
          <w:tcPr>
            <w:tcW w:w="16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559" w:type="dxa"/>
          </w:tcPr>
          <w:p w:rsidR="00C2286C" w:rsidRPr="008713E8" w:rsidRDefault="00C2286C">
            <w:pPr>
              <w:spacing w:line="24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Шестиминутный бег</w:t>
            </w:r>
          </w:p>
        </w:tc>
        <w:tc>
          <w:tcPr>
            <w:tcW w:w="411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1.Выполнить комплекс общеразвивающих упражнений</w:t>
            </w: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. Разминку начинать сверху - голова, руки, туловище, ноги. Каждое упражнение повторить не менее 8-10 раз - ходьба на носках руки вверх, на пятках, круговые движения плечами, руками, смена положения рук, отведение согнутых, прямых рук, наклоны</w:t>
            </w:r>
            <w:proofErr w:type="gramStart"/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ахи ногами, выпады, упражнения с предметами, если есть дома.</w:t>
            </w:r>
          </w:p>
        </w:tc>
        <w:tc>
          <w:tcPr>
            <w:tcW w:w="2268" w:type="dxa"/>
          </w:tcPr>
          <w:p w:rsidR="00C2286C" w:rsidRPr="008713E8" w:rsidRDefault="00C2286C">
            <w:pPr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ежедневно утреннюю зарядку. Выполнить упражнения: </w:t>
            </w:r>
            <w:r w:rsidRPr="008713E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риседания - </w:t>
            </w: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25 раз,</w:t>
            </w:r>
            <w:r w:rsidRPr="008713E8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 отжимания </w:t>
            </w: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– 20 раз, </w:t>
            </w:r>
            <w:r w:rsidRPr="008713E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бег на месте</w:t>
            </w: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– 6 минут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слать фото, как ребенок приседает, отжимается, бежит на месте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BA4605">
        <w:trPr>
          <w:trHeight w:val="370"/>
        </w:trPr>
        <w:tc>
          <w:tcPr>
            <w:tcW w:w="16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Веселый английский</w:t>
            </w:r>
          </w:p>
        </w:tc>
        <w:tc>
          <w:tcPr>
            <w:tcW w:w="1559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стопримечательности родного города</w:t>
            </w:r>
          </w:p>
        </w:tc>
        <w:tc>
          <w:tcPr>
            <w:tcW w:w="4111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://www.youtube.com/watch?v=4w0UoZvNBas</w:t>
              </w:r>
            </w:hyperlink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 w:rsidP="00C341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Pr="00355E9E" w:rsidRDefault="00E21507" w:rsidP="009D570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5E9E">
        <w:rPr>
          <w:rFonts w:ascii="Times New Roman" w:hAnsi="Times New Roman" w:cs="Times New Roman"/>
          <w:b/>
          <w:sz w:val="28"/>
          <w:szCs w:val="28"/>
        </w:rPr>
        <w:t>5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53"/>
        <w:gridCol w:w="1368"/>
        <w:gridCol w:w="3525"/>
        <w:gridCol w:w="3525"/>
      </w:tblGrid>
      <w:tr w:rsidR="00BA4605" w:rsidRPr="008713E8" w:rsidTr="00C2286C">
        <w:trPr>
          <w:trHeight w:val="353"/>
        </w:trPr>
        <w:tc>
          <w:tcPr>
            <w:tcW w:w="104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26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632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3632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003EF6" w:rsidRPr="008713E8" w:rsidTr="00C2286C">
        <w:trPr>
          <w:trHeight w:val="353"/>
        </w:trPr>
        <w:tc>
          <w:tcPr>
            <w:tcW w:w="1046" w:type="dxa"/>
          </w:tcPr>
          <w:p w:rsidR="00003EF6" w:rsidRPr="008713E8" w:rsidRDefault="00003EF6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261" w:type="dxa"/>
          </w:tcPr>
          <w:p w:rsidR="00003EF6" w:rsidRPr="008713E8" w:rsidRDefault="00003EF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отребление букв ъ и ь</w:t>
            </w:r>
          </w:p>
        </w:tc>
        <w:tc>
          <w:tcPr>
            <w:tcW w:w="3632" w:type="dxa"/>
          </w:tcPr>
          <w:p w:rsidR="00003EF6" w:rsidRPr="008713E8" w:rsidRDefault="00003EF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по учебнику:</w:t>
            </w:r>
          </w:p>
          <w:p w:rsidR="00003EF6" w:rsidRPr="008713E8" w:rsidRDefault="00003E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. Упр.725 выполнить по заданию. </w:t>
            </w:r>
          </w:p>
          <w:p w:rsidR="00003EF6" w:rsidRPr="008713E8" w:rsidRDefault="00003EF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се работы прислать на проверку</w:t>
            </w:r>
          </w:p>
        </w:tc>
        <w:tc>
          <w:tcPr>
            <w:tcW w:w="3632" w:type="dxa"/>
          </w:tcPr>
          <w:p w:rsidR="00003EF6" w:rsidRPr="008713E8" w:rsidRDefault="00003EF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р.726</w:t>
            </w:r>
          </w:p>
        </w:tc>
      </w:tr>
      <w:tr w:rsidR="00003EF6" w:rsidRPr="008713E8" w:rsidTr="00C2286C">
        <w:trPr>
          <w:trHeight w:val="353"/>
        </w:trPr>
        <w:tc>
          <w:tcPr>
            <w:tcW w:w="1046" w:type="dxa"/>
          </w:tcPr>
          <w:p w:rsidR="00003EF6" w:rsidRPr="008713E8" w:rsidRDefault="00003EF6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261" w:type="dxa"/>
          </w:tcPr>
          <w:p w:rsidR="00003EF6" w:rsidRPr="008713E8" w:rsidRDefault="00003E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3632" w:type="dxa"/>
          </w:tcPr>
          <w:p w:rsidR="00003EF6" w:rsidRPr="008713E8" w:rsidRDefault="00003E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ите параграф 10</w:t>
            </w:r>
          </w:p>
        </w:tc>
        <w:tc>
          <w:tcPr>
            <w:tcW w:w="3632" w:type="dxa"/>
          </w:tcPr>
          <w:p w:rsidR="00003EF6" w:rsidRPr="008713E8" w:rsidRDefault="00003E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е  № 1128(1,4,10) , № 1129(1,6,7) и пришлите на проверку.</w:t>
            </w:r>
          </w:p>
        </w:tc>
      </w:tr>
      <w:tr w:rsidR="00C2286C" w:rsidRPr="008713E8" w:rsidTr="00C2286C">
        <w:trPr>
          <w:trHeight w:val="353"/>
        </w:trPr>
        <w:tc>
          <w:tcPr>
            <w:tcW w:w="1046" w:type="dxa"/>
          </w:tcPr>
          <w:p w:rsidR="00C2286C" w:rsidRPr="008713E8" w:rsidRDefault="00C2286C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261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дача контрольного норматива - метание мяча  на дальность</w:t>
            </w:r>
          </w:p>
        </w:tc>
        <w:tc>
          <w:tcPr>
            <w:tcW w:w="3632" w:type="dxa"/>
          </w:tcPr>
          <w:p w:rsidR="00C2286C" w:rsidRPr="008713E8" w:rsidRDefault="00C2286C" w:rsidP="00C2286C">
            <w:pPr>
              <w:pStyle w:val="a6"/>
              <w:numPr>
                <w:ilvl w:val="0"/>
                <w:numId w:val="12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е разминку для всех групп мышц.</w:t>
            </w:r>
          </w:p>
          <w:p w:rsidR="00C2286C" w:rsidRPr="008713E8" w:rsidRDefault="00C2286C" w:rsidP="00C2286C">
            <w:pPr>
              <w:pStyle w:val="a6"/>
              <w:numPr>
                <w:ilvl w:val="0"/>
                <w:numId w:val="12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спомнить технику выполнения метания малого  мяча на дальность.</w:t>
            </w:r>
          </w:p>
          <w:p w:rsidR="00C2286C" w:rsidRPr="008713E8" w:rsidRDefault="00C2286C" w:rsidP="00C2286C">
            <w:pPr>
              <w:pStyle w:val="a6"/>
              <w:numPr>
                <w:ilvl w:val="0"/>
                <w:numId w:val="12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метание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яча- 3 раза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32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Выполнить поднимание туловища из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ложения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лежа в течение 1 минуты. Выполнить сгибание и разгибание рук в упоре лежа. Записать результаты, прислать фото с результатами на проверку для 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оценивания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 адресу </w:t>
            </w:r>
            <w:hyperlink r:id="rId13" w:history="1"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C2286C" w:rsidRPr="008713E8" w:rsidTr="00C2286C">
        <w:trPr>
          <w:trHeight w:val="353"/>
        </w:trPr>
        <w:tc>
          <w:tcPr>
            <w:tcW w:w="1046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глийский</w:t>
            </w:r>
          </w:p>
        </w:tc>
        <w:tc>
          <w:tcPr>
            <w:tcW w:w="126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оект «Каникулы моей мечты»</w:t>
            </w:r>
          </w:p>
        </w:tc>
        <w:tc>
          <w:tcPr>
            <w:tcW w:w="3632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Для того чтобы выполнить задания вам необходимо пройти по ссылке </w:t>
            </w:r>
            <w:hyperlink r:id="rId14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edu.skysmart.ru/student/rimoximoxa</w:t>
              </w:r>
            </w:hyperlink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32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Для того чтобы выполнить задания вам необходимо пройти по ссылке </w:t>
            </w:r>
            <w:hyperlink r:id="rId15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edu.skysmart.ru/student/rimoximoxa</w:t>
              </w:r>
            </w:hyperlink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C2286C">
        <w:trPr>
          <w:trHeight w:val="370"/>
        </w:trPr>
        <w:tc>
          <w:tcPr>
            <w:tcW w:w="1046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261" w:type="dxa"/>
          </w:tcPr>
          <w:p w:rsidR="00C2286C" w:rsidRPr="008713E8" w:rsidRDefault="00C2286C" w:rsidP="00C228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Х.К. Андерсен «Снежная королева»</w:t>
            </w:r>
          </w:p>
        </w:tc>
        <w:tc>
          <w:tcPr>
            <w:tcW w:w="3632" w:type="dxa"/>
          </w:tcPr>
          <w:p w:rsidR="00C2286C" w:rsidRPr="008713E8" w:rsidRDefault="00C2286C" w:rsidP="00C228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.235-241, прочитать историю пятую.</w:t>
            </w:r>
          </w:p>
        </w:tc>
        <w:tc>
          <w:tcPr>
            <w:tcW w:w="3632" w:type="dxa"/>
          </w:tcPr>
          <w:p w:rsidR="00C2286C" w:rsidRPr="008713E8" w:rsidRDefault="00C2286C" w:rsidP="00C228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ередать кратко содержание истории пятой</w:t>
            </w:r>
          </w:p>
        </w:tc>
      </w:tr>
      <w:tr w:rsidR="00C2286C" w:rsidRPr="008713E8" w:rsidTr="00C2286C">
        <w:trPr>
          <w:trHeight w:val="370"/>
        </w:trPr>
        <w:tc>
          <w:tcPr>
            <w:tcW w:w="1046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126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3632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е контрольную работу</w:t>
            </w:r>
          </w:p>
        </w:tc>
        <w:tc>
          <w:tcPr>
            <w:tcW w:w="3632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 тексте 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., которую вам прислали, выполните всё и пришлите на проверку.</w:t>
            </w:r>
            <w:proofErr w:type="gramEnd"/>
          </w:p>
        </w:tc>
      </w:tr>
      <w:tr w:rsidR="008713E8" w:rsidRPr="008713E8" w:rsidTr="00C2286C">
        <w:trPr>
          <w:trHeight w:val="370"/>
        </w:trPr>
        <w:tc>
          <w:tcPr>
            <w:tcW w:w="1046" w:type="dxa"/>
          </w:tcPr>
          <w:p w:rsidR="008713E8" w:rsidRPr="008713E8" w:rsidRDefault="008713E8" w:rsidP="00FC3F0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Азбука пешехода</w:t>
            </w:r>
          </w:p>
        </w:tc>
        <w:tc>
          <w:tcPr>
            <w:tcW w:w="1261" w:type="dxa"/>
          </w:tcPr>
          <w:p w:rsidR="008713E8" w:rsidRPr="008713E8" w:rsidRDefault="008713E8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Перевозка грузов и пассажиров на велосипеде (мопеде)</w:t>
            </w:r>
          </w:p>
        </w:tc>
        <w:tc>
          <w:tcPr>
            <w:tcW w:w="3632" w:type="dxa"/>
          </w:tcPr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того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тобы ездить безопасно на мотоцикле или мотороллере в качестве пассажира, необходимо соблюдать установленные правила, нарушение которых приводит к несчастным случаям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Водители мотоциклов, мотороллеров и пассажиры должны иметь защитные шлемы, обязаны надевать их на голову и застегивать до посадки на транспорт. Это правило обязательно в любом месте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род или сельская местность), в любое время года, при любой скорости и независимо от длины маршрута. Защитные шлемы уменьшают тяжесть травм головы при ДТП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. На мотоциклах и мотороллерах без коляски пассажирам можно ездить только при наличии заднего сиденья, подножек и плотно укрепленной ручки. На таких мотоциклах и мотороллерах разрешается ездить только одному пассажиру. Детям, не достигшим 12-го летнего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озраста, ездить на заднем сиденье мотоцикла и мотороллера запрещено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 На мотоциклах и мотороллерах с колясками, кроме водителя, могут ездить два пассажира, сзади водителя (при наличии сиденья) и в коляске. В коляске мотоцикла и мотороллера допускается перевозка, кроме взрослого пассажира, ребенка до 12 лет при условии, что для него есть свободное место, и он не будет создавать помех при движении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адки пассажиров на мотоцикл должны быть соблюдены все требования перевозки на одиночном мотоцикле (п.1). При посадке в коляску водитель обязательно надевает защитный шлем, садится на сиденье и застегивает тент. В коляске пассажир чувствует себя удобнее и безопаснее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 время движения нельзя открывать тент, вставать, выставлять руки.</w:t>
            </w:r>
          </w:p>
          <w:p w:rsidR="008713E8" w:rsidRPr="008713E8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рещено перевозить пассажиров в кузове грузового мотороллера, в грузовых и спортивных колясках мотоциклов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 Сажать и высаживать пассажиров разрешается только при полной остановке и лишь со стороны тротуара или обочины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сли по пути следования в мотоцикле возникла неисправность, то после его остановки на дороге пассажирам надо выйти из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ранспорта в сторону обочины и, по возможности, уйти с дорожного полотна.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льзя перевозить пассажиров на неисправном мотоцикле с коляской, буксируемом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ту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начения.</w:t>
            </w:r>
          </w:p>
          <w:p w:rsidR="008713E8" w:rsidRPr="00AB48DE" w:rsidRDefault="008713E8" w:rsidP="00F84748">
            <w:pPr>
              <w:shd w:val="clear" w:color="auto" w:fill="FFFFFF"/>
              <w:spacing w:before="225" w:after="100" w:afterAutospacing="1" w:line="288" w:lineRule="atLeast"/>
              <w:ind w:left="225" w:right="52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8713E8" w:rsidRPr="008713E8" w:rsidRDefault="008713E8" w:rsidP="00F84748">
            <w:pPr>
              <w:shd w:val="clear" w:color="auto" w:fill="FFFFFF"/>
              <w:spacing w:before="225" w:after="22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632" w:type="dxa"/>
          </w:tcPr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lastRenderedPageBreak/>
              <w:t>Ответить письменно на к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онтрольные вопросы.</w:t>
            </w:r>
          </w:p>
          <w:p w:rsidR="008713E8" w:rsidRPr="008713E8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решается ли перевозить в кузове грузового мотороллера пассажиров? </w:t>
            </w:r>
          </w:p>
          <w:p w:rsidR="008713E8" w:rsidRPr="008713E8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 какого возраста можно перевозить пассажира на заднем сиденье мотоцикла (мотороллера)? </w:t>
            </w:r>
          </w:p>
          <w:p w:rsidR="008713E8" w:rsidRPr="008713E8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колько пассажиров разрешается перевозить в коляске мотоцикла? </w:t>
            </w:r>
          </w:p>
          <w:p w:rsidR="008713E8" w:rsidRPr="008713E8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акие головные уборы для поездки обязаны надеть пассажиры мотоцикла (мотороллера)? </w:t>
            </w:r>
          </w:p>
          <w:p w:rsidR="008713E8" w:rsidRPr="00AB48DE" w:rsidRDefault="008713E8" w:rsidP="00F8474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да должны выходить п</w:t>
            </w: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сажиры мотоцикла при остановке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?</w:t>
            </w:r>
          </w:p>
          <w:p w:rsidR="008713E8" w:rsidRPr="008713E8" w:rsidRDefault="008713E8" w:rsidP="00F8474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C17178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178">
        <w:rPr>
          <w:rFonts w:ascii="Times New Roman" w:hAnsi="Times New Roman" w:cs="Times New Roman"/>
          <w:b/>
          <w:sz w:val="28"/>
          <w:szCs w:val="28"/>
        </w:rPr>
        <w:t>6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384"/>
        <w:gridCol w:w="1843"/>
        <w:gridCol w:w="4111"/>
        <w:gridCol w:w="2268"/>
      </w:tblGrid>
      <w:tr w:rsidR="00BA4605" w:rsidRPr="008713E8" w:rsidTr="00F6793E">
        <w:trPr>
          <w:trHeight w:val="353"/>
        </w:trPr>
        <w:tc>
          <w:tcPr>
            <w:tcW w:w="1384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84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11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34195" w:rsidRPr="008713E8" w:rsidTr="00F6793E">
        <w:trPr>
          <w:trHeight w:val="353"/>
        </w:trPr>
        <w:tc>
          <w:tcPr>
            <w:tcW w:w="1384" w:type="dxa"/>
          </w:tcPr>
          <w:p w:rsidR="00C34195" w:rsidRPr="008713E8" w:rsidRDefault="00C34195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3" w:type="dxa"/>
          </w:tcPr>
          <w:p w:rsidR="00C34195" w:rsidRPr="008713E8" w:rsidRDefault="00C34195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4111" w:type="dxa"/>
          </w:tcPr>
          <w:p w:rsidR="00C34195" w:rsidRPr="008713E8" w:rsidRDefault="00C34195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№1419, сфотографировать и выслать по адресу </w:t>
            </w:r>
            <w:hyperlink r:id="rId16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2268" w:type="dxa"/>
          </w:tcPr>
          <w:p w:rsidR="00C34195" w:rsidRPr="008713E8" w:rsidRDefault="00C34195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№1421, сфотографировать и выслать по адресу </w:t>
            </w:r>
            <w:hyperlink r:id="rId17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C2286C" w:rsidRPr="008713E8" w:rsidTr="00F6793E">
        <w:trPr>
          <w:trHeight w:val="353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1843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юбимое занятие в свободное время</w:t>
            </w:r>
          </w:p>
        </w:tc>
        <w:tc>
          <w:tcPr>
            <w:tcW w:w="4111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задания на платформе 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kysmart</w:t>
            </w:r>
            <w:proofErr w:type="spell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, для этого пройдите по ссылке</w:t>
            </w:r>
          </w:p>
          <w:p w:rsidR="00C2286C" w:rsidRPr="008713E8" w:rsidRDefault="00C2286C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8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edu.skysmart.ru/student/magamodixa</w:t>
              </w:r>
            </w:hyperlink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р.1,2</w:t>
            </w:r>
          </w:p>
        </w:tc>
        <w:tc>
          <w:tcPr>
            <w:tcW w:w="2268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задания на платформе 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Skysmart</w:t>
            </w:r>
            <w:proofErr w:type="spell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, упр.3</w:t>
            </w:r>
          </w:p>
        </w:tc>
      </w:tr>
      <w:tr w:rsidR="00C2286C" w:rsidRPr="008713E8" w:rsidTr="00F6793E">
        <w:trPr>
          <w:trHeight w:val="353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843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дача контрольного норматива - метание мяча  на дальность</w:t>
            </w:r>
          </w:p>
        </w:tc>
        <w:tc>
          <w:tcPr>
            <w:tcW w:w="4111" w:type="dxa"/>
          </w:tcPr>
          <w:p w:rsidR="00C2286C" w:rsidRPr="008713E8" w:rsidRDefault="00C2286C" w:rsidP="00C2286C">
            <w:pPr>
              <w:pStyle w:val="a6"/>
              <w:numPr>
                <w:ilvl w:val="0"/>
                <w:numId w:val="13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е разминку для всех групп мышц.</w:t>
            </w:r>
          </w:p>
          <w:p w:rsidR="00C2286C" w:rsidRPr="008713E8" w:rsidRDefault="00C2286C" w:rsidP="00C2286C">
            <w:pPr>
              <w:pStyle w:val="a6"/>
              <w:numPr>
                <w:ilvl w:val="0"/>
                <w:numId w:val="13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спомнить технику выполнения метания малого  мяча на дальность.</w:t>
            </w:r>
          </w:p>
          <w:p w:rsidR="00C2286C" w:rsidRPr="008713E8" w:rsidRDefault="00C2286C" w:rsidP="00C2286C">
            <w:pPr>
              <w:pStyle w:val="a6"/>
              <w:numPr>
                <w:ilvl w:val="0"/>
                <w:numId w:val="13"/>
              </w:numPr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ь метание мяча- 3 раза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Выполнить поднимание туловища из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ложения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лежа в течение 1 минуты. Выполнить сгибание и разгибание рук в упоре лежа. Записать результаты, прислать фото с результатами на проверку для оценивания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 адресу </w:t>
            </w:r>
            <w:hyperlink r:id="rId19" w:history="1"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C2286C" w:rsidRPr="008713E8" w:rsidTr="00F6793E">
        <w:trPr>
          <w:trHeight w:val="353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3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Антуан де </w:t>
            </w:r>
            <w:proofErr w:type="spellStart"/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ент</w:t>
            </w:r>
            <w:proofErr w:type="spellEnd"/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Экзюпери. Сказка «Маленький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нц»</w:t>
            </w:r>
          </w:p>
        </w:tc>
        <w:tc>
          <w:tcPr>
            <w:tcW w:w="411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 по учебнику: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. Прочитать статью о писателе с.247 – 249, 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 Составить план статьи.</w:t>
            </w:r>
          </w:p>
        </w:tc>
        <w:tc>
          <w:tcPr>
            <w:tcW w:w="2268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.250 -264, прочитать главы из сказки. Постарайтесь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читать текст «Маленького принца» полностью.</w:t>
            </w:r>
          </w:p>
        </w:tc>
      </w:tr>
      <w:tr w:rsidR="00C2286C" w:rsidRPr="008713E8" w:rsidTr="00F6793E">
        <w:trPr>
          <w:trHeight w:val="370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ология</w:t>
            </w:r>
          </w:p>
        </w:tc>
        <w:tc>
          <w:tcPr>
            <w:tcW w:w="1843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Природные сообщества»</w:t>
            </w:r>
          </w:p>
        </w:tc>
        <w:tc>
          <w:tcPr>
            <w:tcW w:w="411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ить теорию с. 168-172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оставить 2 любые цепи питания.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Ответ отправить на эл. адрес </w:t>
            </w:r>
            <w:hyperlink r:id="rId20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innam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a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sl83@yandex.ru</w:t>
              </w:r>
            </w:hyperlink>
          </w:p>
        </w:tc>
      </w:tr>
      <w:tr w:rsidR="00C2286C" w:rsidRPr="008713E8" w:rsidTr="00F6793E">
        <w:trPr>
          <w:trHeight w:val="370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84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ение. Пунктуация</w:t>
            </w:r>
          </w:p>
        </w:tc>
        <w:tc>
          <w:tcPr>
            <w:tcW w:w="4111" w:type="dxa"/>
          </w:tcPr>
          <w:p w:rsidR="00C2286C" w:rsidRPr="008713E8" w:rsidRDefault="00C2286C" w:rsidP="00643D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§ 101, письменно ответить на вопросы. Упр. 608 (Чего только…)</w:t>
            </w:r>
          </w:p>
        </w:tc>
        <w:tc>
          <w:tcPr>
            <w:tcW w:w="2268" w:type="dxa"/>
          </w:tcPr>
          <w:p w:rsidR="00C2286C" w:rsidRPr="008713E8" w:rsidRDefault="00C2286C" w:rsidP="00643D3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Упр. 610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пишите сочинение на тему «День Победы, как мы отмечаем его в нашей семье»</w:t>
            </w:r>
          </w:p>
        </w:tc>
      </w:tr>
      <w:tr w:rsidR="00C2286C" w:rsidRPr="008713E8" w:rsidTr="00F6793E">
        <w:trPr>
          <w:trHeight w:val="370"/>
        </w:trPr>
        <w:tc>
          <w:tcPr>
            <w:tcW w:w="1384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Азбука пешехода</w:t>
            </w:r>
          </w:p>
        </w:tc>
        <w:tc>
          <w:tcPr>
            <w:tcW w:w="1843" w:type="dxa"/>
          </w:tcPr>
          <w:p w:rsidR="00C2286C" w:rsidRPr="008713E8" w:rsidRDefault="00AB48DE" w:rsidP="00814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Calibri" w:hAnsi="Times New Roman" w:cs="Times New Roman"/>
                <w:sz w:val="24"/>
                <w:szCs w:val="24"/>
              </w:rPr>
              <w:t>Перевозка грузов и пассажиров на велосипеде (мопеде)</w:t>
            </w:r>
          </w:p>
        </w:tc>
        <w:tc>
          <w:tcPr>
            <w:tcW w:w="4111" w:type="dxa"/>
          </w:tcPr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того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тобы ездить безопасно на мотоцикле или мотороллере в качестве пассажира, необходимо соблюдать установленные правила, нарушение которых приводит к несчастным случаям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Водители мотоциклов, мотороллеров и пассажиры должны иметь защитные шлемы, обязаны надевать их на голову и застегивать до посадки на транспорт. Это правило обязательно в любом месте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род или сельская местность), в любое время года, при любой скорости и независимо от длины маршрута. Защитные шлемы уменьшают тяжесть травм головы при ДТП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 На мотоциклах и мотороллерах без коляски пассажирам можно ездить только при наличии заднего сиденья, подножек и плотно укрепленной ручки. На таких мотоциклах и мотороллерах разрешается ездить только одному пассажиру. Детям, не достигшим 12-го летнего возраста, ездить на заднем сиденье мотоцикла и мотороллера запрещено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На мотоциклах и мотороллерах с колясками, кроме водителя, могут ездить два пассажира, сзади водителя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(при наличии сиденья) и в коляске. В коляске мотоцикла и мотороллера допускается перевозка, кроме взрослого пассажира, ребенка до 12 лет при условии, что для него есть свободное место, и он не будет создавать помех при движении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садки пассажиров на мотоцикл должны быть соблюдены все требования перевозки на одиночном мотоцикле (п.1). При посадке в коляску водитель обязательно надевает защитный шлем, садится на сиденье и застегивает тент. В коляске пассажир чувствует себя удобнее и безопаснее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 время движения нельзя открывать тент, вставать, выставлять руки.</w:t>
            </w:r>
          </w:p>
          <w:p w:rsidR="00AB48DE" w:rsidRPr="008713E8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рещено перевозить пассажиров в кузове грузового мотороллера, в грузовых и спортивных колясках мотоциклов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 Сажать и высаживать пассажиров разрешается только при полной остановке и лишь со стороны тротуара или обочины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 по пути следования в мотоцикле возникла неисправность, то после его остановки на дороге пассажирам надо выйти из транспорта в сторону обочины и, по возможности, уйти с дорожного полотна.</w:t>
            </w:r>
          </w:p>
          <w:p w:rsidR="00AB48DE" w:rsidRPr="00AB48DE" w:rsidRDefault="00AB48DE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льзя перевозить пассажиров на неисправном мотоцикле с коляской, буксируемом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сту</w:t>
            </w:r>
            <w:proofErr w:type="gramEnd"/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значения.</w:t>
            </w:r>
          </w:p>
          <w:p w:rsidR="00AB48DE" w:rsidRPr="00AB48DE" w:rsidRDefault="00AB48DE" w:rsidP="00AB48DE">
            <w:pPr>
              <w:shd w:val="clear" w:color="auto" w:fill="FFFFFF"/>
              <w:spacing w:before="225" w:after="100" w:afterAutospacing="1" w:line="288" w:lineRule="atLeast"/>
              <w:ind w:left="225" w:right="52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C2286C" w:rsidRPr="008713E8" w:rsidRDefault="00C2286C" w:rsidP="00814B5D">
            <w:pPr>
              <w:shd w:val="clear" w:color="auto" w:fill="FFFFFF"/>
              <w:spacing w:before="225" w:after="22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8713E8" w:rsidRPr="00AB48DE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lastRenderedPageBreak/>
              <w:t>Ответить письменно на к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онтрольные вопросы.</w:t>
            </w:r>
          </w:p>
          <w:p w:rsidR="008713E8" w:rsidRPr="008713E8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решается ли перевозить в кузове грузового мотороллера пассажиров? </w:t>
            </w:r>
          </w:p>
          <w:p w:rsidR="008713E8" w:rsidRPr="008713E8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 какого возраста можно перевозить пассажира на заднем сиденье мотоцикла (мотороллера)? </w:t>
            </w:r>
          </w:p>
          <w:p w:rsidR="008713E8" w:rsidRPr="008713E8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колько пассажиров разрешается перевозить в коляске мотоцикла? </w:t>
            </w:r>
          </w:p>
          <w:p w:rsidR="008713E8" w:rsidRPr="008713E8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акие головные уборы для поездки обязаны надеть пассажиры мотоцикла (мотороллера)? </w:t>
            </w:r>
          </w:p>
          <w:p w:rsidR="008713E8" w:rsidRPr="00AB48DE" w:rsidRDefault="008713E8" w:rsidP="008713E8">
            <w:pPr>
              <w:shd w:val="clear" w:color="auto" w:fill="FFFFFF"/>
              <w:tabs>
                <w:tab w:val="left" w:pos="3895"/>
              </w:tabs>
              <w:spacing w:before="225" w:after="100" w:afterAutospacing="1" w:line="288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.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уда должны выходить 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</w:t>
            </w: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сажиры мотоцикла при остановке</w:t>
            </w:r>
            <w:r w:rsidRPr="00AB48D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?</w:t>
            </w:r>
          </w:p>
          <w:p w:rsidR="00C2286C" w:rsidRPr="008713E8" w:rsidRDefault="00C2286C" w:rsidP="00814B5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C17178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178">
        <w:rPr>
          <w:rFonts w:ascii="Times New Roman" w:hAnsi="Times New Roman" w:cs="Times New Roman"/>
          <w:b/>
          <w:sz w:val="28"/>
          <w:szCs w:val="28"/>
        </w:rPr>
        <w:t>7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40"/>
        <w:gridCol w:w="1317"/>
        <w:gridCol w:w="3407"/>
        <w:gridCol w:w="3407"/>
      </w:tblGrid>
      <w:tr w:rsidR="00BA4605" w:rsidRPr="008713E8" w:rsidTr="00C2286C">
        <w:trPr>
          <w:trHeight w:val="353"/>
        </w:trPr>
        <w:tc>
          <w:tcPr>
            <w:tcW w:w="132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дмет</w:t>
            </w:r>
          </w:p>
        </w:tc>
        <w:tc>
          <w:tcPr>
            <w:tcW w:w="108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58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3581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C2286C" w:rsidRPr="008713E8" w:rsidTr="00C2286C">
        <w:trPr>
          <w:trHeight w:val="353"/>
        </w:trPr>
        <w:tc>
          <w:tcPr>
            <w:tcW w:w="1323" w:type="dxa"/>
          </w:tcPr>
          <w:p w:rsidR="00C2286C" w:rsidRPr="008713E8" w:rsidRDefault="00C2286C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английский </w:t>
            </w:r>
          </w:p>
        </w:tc>
        <w:tc>
          <w:tcPr>
            <w:tcW w:w="1086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ишем письмо другу по переписке</w:t>
            </w:r>
          </w:p>
        </w:tc>
        <w:tc>
          <w:tcPr>
            <w:tcW w:w="3581" w:type="dxa"/>
          </w:tcPr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Для того  чтобы выполнить задание вам необходимо пройти по ссылке </w:t>
            </w:r>
            <w:hyperlink r:id="rId21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edu.skysmart.ru/student/bederurule</w:t>
              </w:r>
            </w:hyperlink>
          </w:p>
          <w:p w:rsidR="00C2286C" w:rsidRPr="008713E8" w:rsidRDefault="00C228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1" w:type="dxa"/>
          </w:tcPr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Для того  чтобы выполнить задание вам необходимо пройти по ссылке </w:t>
            </w:r>
            <w:hyperlink r:id="rId22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edu.skysmart.ru/student/bederurule</w:t>
              </w:r>
            </w:hyperlink>
          </w:p>
          <w:p w:rsidR="00C2286C" w:rsidRPr="008713E8" w:rsidRDefault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C2286C">
        <w:trPr>
          <w:trHeight w:val="353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086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ение. Фонетика. Графика.</w:t>
            </w:r>
          </w:p>
        </w:tc>
        <w:tc>
          <w:tcPr>
            <w:tcW w:w="358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по учебнику: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. §78, упр. 479, 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 Упр. 480 по заданию</w:t>
            </w:r>
          </w:p>
        </w:tc>
        <w:tc>
          <w:tcPr>
            <w:tcW w:w="358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фонетический разбор слов </w:t>
            </w: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лесник, нашел, цирк.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2286C" w:rsidRPr="008713E8" w:rsidTr="00C2286C">
        <w:trPr>
          <w:trHeight w:val="353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ЗО</w:t>
            </w:r>
          </w:p>
        </w:tc>
        <w:tc>
          <w:tcPr>
            <w:tcW w:w="1086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</w:rPr>
              <w:t>Музеи мира</w:t>
            </w:r>
          </w:p>
        </w:tc>
        <w:tc>
          <w:tcPr>
            <w:tcW w:w="358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презентацию </w:t>
            </w:r>
            <w:hyperlink r:id="rId23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multiurok.ru/files/krupnieishiie-muziei-mira.html</w:t>
              </w:r>
            </w:hyperlink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Ответы отправить на эл. адрес </w:t>
            </w:r>
            <w:hyperlink r:id="rId24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innam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a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sl83@yandex.ru</w:t>
              </w:r>
            </w:hyperlink>
          </w:p>
        </w:tc>
        <w:tc>
          <w:tcPr>
            <w:tcW w:w="3581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Написать названия крупнейших музеев мира</w:t>
            </w:r>
          </w:p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86C" w:rsidRPr="008713E8" w:rsidTr="00C2286C">
        <w:trPr>
          <w:trHeight w:val="353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086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. Генри «Дары волхвов»</w:t>
            </w:r>
          </w:p>
        </w:tc>
        <w:tc>
          <w:tcPr>
            <w:tcW w:w="3581" w:type="dxa"/>
          </w:tcPr>
          <w:p w:rsidR="00C2286C" w:rsidRPr="008713E8" w:rsidRDefault="00C2286C" w:rsidP="004E1C35">
            <w:pPr>
              <w:jc w:val="both"/>
              <w:rPr>
                <w:rFonts w:ascii="Times New Roman" w:hAnsi="Times New Roman" w:cs="Times New Roman"/>
                <w:color w:val="007700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. 255-263, прочитать</w:t>
            </w:r>
          </w:p>
        </w:tc>
        <w:tc>
          <w:tcPr>
            <w:tcW w:w="3581" w:type="dxa"/>
          </w:tcPr>
          <w:p w:rsidR="00C2286C" w:rsidRPr="008713E8" w:rsidRDefault="00C2286C" w:rsidP="004E1C35">
            <w:pPr>
              <w:jc w:val="both"/>
              <w:rPr>
                <w:rFonts w:ascii="Times New Roman" w:hAnsi="Times New Roman" w:cs="Times New Roman"/>
                <w:color w:val="007700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. 263 Ответить на вопросы «Размышляем о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очитанном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2286C" w:rsidRPr="008713E8" w:rsidTr="00C2286C">
        <w:trPr>
          <w:trHeight w:val="370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086" w:type="dxa"/>
          </w:tcPr>
          <w:p w:rsidR="00C2286C" w:rsidRPr="008713E8" w:rsidRDefault="00C2286C" w:rsidP="00C2286C">
            <w:pPr>
              <w:ind w:left="-57" w:right="-5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3581" w:type="dxa"/>
          </w:tcPr>
          <w:p w:rsidR="00C2286C" w:rsidRPr="008713E8" w:rsidRDefault="00C2286C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итоговую контрольную работу, сфотографировать и выслать по адресу </w:t>
            </w:r>
            <w:hyperlink r:id="rId25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3581" w:type="dxa"/>
          </w:tcPr>
          <w:p w:rsidR="00C2286C" w:rsidRPr="008713E8" w:rsidRDefault="00C2286C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</w:tr>
      <w:tr w:rsidR="00C2286C" w:rsidRPr="008713E8" w:rsidTr="00C2286C">
        <w:trPr>
          <w:trHeight w:val="370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086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звитие силовых способностей и  прыгучести</w:t>
            </w:r>
          </w:p>
        </w:tc>
        <w:tc>
          <w:tcPr>
            <w:tcW w:w="3581" w:type="dxa"/>
          </w:tcPr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1.Выполните разминку для всех групп мышц.</w:t>
            </w:r>
          </w:p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Изучить технику выполнения прыжка в длину с разбега на сайте ГТО.</w:t>
            </w:r>
          </w:p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3. Выполнить прыжок в длину с разбега самостоятельно 3 раза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81" w:type="dxa"/>
          </w:tcPr>
          <w:p w:rsidR="00C2286C" w:rsidRPr="008713E8" w:rsidRDefault="00C2286C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Выполнить поднимание туловища из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ложения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лежа в течение 1 минуты. Выполнить сгибание и разгибание рук в упоре лежа. Записать результаты, прислать фото с результатами на проверку для оценивания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 адресу </w:t>
            </w:r>
            <w:hyperlink r:id="rId26" w:history="1"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C2286C" w:rsidRPr="008713E8" w:rsidTr="00C2286C">
        <w:trPr>
          <w:trHeight w:val="370"/>
        </w:trPr>
        <w:tc>
          <w:tcPr>
            <w:tcW w:w="1323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Литературная гостиная</w:t>
            </w:r>
          </w:p>
        </w:tc>
        <w:tc>
          <w:tcPr>
            <w:tcW w:w="1086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Конкурс чтецов «Счастливая пора детства»</w:t>
            </w:r>
          </w:p>
        </w:tc>
        <w:tc>
          <w:tcPr>
            <w:tcW w:w="3581" w:type="dxa"/>
          </w:tcPr>
          <w:p w:rsidR="00C2286C" w:rsidRPr="008713E8" w:rsidRDefault="00C2286C" w:rsidP="00C2286C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добрать  и прочитать стихотворения  о детстве</w:t>
            </w:r>
          </w:p>
        </w:tc>
        <w:tc>
          <w:tcPr>
            <w:tcW w:w="3581" w:type="dxa"/>
          </w:tcPr>
          <w:p w:rsidR="00C2286C" w:rsidRPr="008713E8" w:rsidRDefault="00C2286C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84F18">
      <w:pPr>
        <w:rPr>
          <w:rFonts w:ascii="Times New Roman" w:hAnsi="Times New Roman" w:cs="Times New Roman"/>
          <w:sz w:val="28"/>
          <w:szCs w:val="28"/>
        </w:rPr>
      </w:pPr>
    </w:p>
    <w:p w:rsidR="00E21507" w:rsidRPr="00C17178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178">
        <w:rPr>
          <w:rFonts w:ascii="Times New Roman" w:hAnsi="Times New Roman" w:cs="Times New Roman"/>
          <w:b/>
          <w:sz w:val="28"/>
          <w:szCs w:val="28"/>
        </w:rPr>
        <w:t>8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809"/>
        <w:gridCol w:w="1843"/>
        <w:gridCol w:w="3686"/>
        <w:gridCol w:w="2268"/>
      </w:tblGrid>
      <w:tr w:rsidR="00BA4605" w:rsidRPr="008713E8" w:rsidTr="00BA4605">
        <w:trPr>
          <w:trHeight w:val="353"/>
        </w:trPr>
        <w:tc>
          <w:tcPr>
            <w:tcW w:w="1809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84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68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ind w:right="-181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систематизация знаний по теме «Свойства растворов электролитов»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теорию </w:t>
            </w:r>
            <w:hyperlink r:id="rId27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www.yaklass.ru/p/himija/89-klass/rastvory-58606/elektrolity-i-neelektrolity-88879/re-14a2201a-674d-4748-9380-7ab6ffc47504/ae?resultId=3105301710</w:t>
              </w:r>
            </w:hyperlink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задания </w:t>
            </w:r>
            <w:hyperlink r:id="rId28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www.yaklass.ru/p/himija/89-klass/rastvory-58606/elektrolity-i-neelektrolity-88879/re-14a2201a-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lastRenderedPageBreak/>
                <w:t>674d-4748-9380-7ab6ffc47504/ae?resultId=3105301710</w:t>
              </w:r>
            </w:hyperlink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widowControl w:val="0"/>
              <w:shd w:val="clear" w:color="auto" w:fill="FFFFFF"/>
              <w:tabs>
                <w:tab w:val="left" w:pos="470"/>
              </w:tabs>
              <w:autoSpaceDE w:val="0"/>
              <w:autoSpaceDN w:val="0"/>
              <w:adjustRightInd w:val="0"/>
              <w:ind w:left="-57" w:right="-57"/>
              <w:rPr>
                <w:rFonts w:ascii="Times New Roman" w:hAnsi="Times New Roman" w:cs="Times New Roman"/>
                <w:spacing w:val="-1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. Сторона треугольника равна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8713E8">
                <w:rPr>
                  <w:rFonts w:ascii="Times New Roman" w:hAnsi="Times New Roman" w:cs="Times New Roman"/>
                  <w:sz w:val="24"/>
                  <w:szCs w:val="24"/>
                </w:rPr>
                <w:t>5 см</w:t>
              </w:r>
            </w:smartTag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, а высота, проведенная к ней, </w:t>
            </w:r>
            <w:r w:rsidRPr="008713E8">
              <w:rPr>
                <w:rFonts w:ascii="Times New Roman" w:hAnsi="Times New Roman" w:cs="Times New Roman"/>
                <w:spacing w:val="-1"/>
                <w:sz w:val="24"/>
                <w:szCs w:val="24"/>
              </w:rPr>
              <w:t>в два раза больше стороны. Найдите площадь треугольника.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синус, косинус и тангенс острых углов прямоугольного треугольника с катетом </w:t>
            </w:r>
            <w:smartTag w:uri="urn:schemas-microsoft-com:office:smarttags" w:element="metricconverter">
              <w:smartTagPr>
                <w:attr w:name="ProductID" w:val="40 см"/>
              </w:smartTagPr>
              <w:r w:rsidRPr="008713E8">
                <w:rPr>
                  <w:rFonts w:ascii="Times New Roman" w:hAnsi="Times New Roman" w:cs="Times New Roman"/>
                  <w:sz w:val="24"/>
                  <w:szCs w:val="24"/>
                </w:rPr>
                <w:t>40 см</w:t>
              </w:r>
            </w:smartTag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и гипотенузой </w:t>
            </w:r>
            <w:smartTag w:uri="urn:schemas-microsoft-com:office:smarttags" w:element="metricconverter">
              <w:smartTagPr>
                <w:attr w:name="ProductID" w:val="41 см"/>
              </w:smartTagPr>
              <w:r w:rsidRPr="008713E8">
                <w:rPr>
                  <w:rFonts w:ascii="Times New Roman" w:hAnsi="Times New Roman" w:cs="Times New Roman"/>
                  <w:sz w:val="24"/>
                  <w:szCs w:val="24"/>
                </w:rPr>
                <w:t>41 см</w:t>
              </w:r>
            </w:smartTag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2C0053A3" wp14:editId="2395710E">
                  <wp:simplePos x="0" y="0"/>
                  <wp:positionH relativeFrom="column">
                    <wp:posOffset>3886200</wp:posOffset>
                  </wp:positionH>
                  <wp:positionV relativeFrom="paragraph">
                    <wp:posOffset>46355</wp:posOffset>
                  </wp:positionV>
                  <wp:extent cx="1020445" cy="1028700"/>
                  <wp:effectExtent l="0" t="0" r="8255" b="0"/>
                  <wp:wrapSquare wrapText="bothSides"/>
                  <wp:docPr id="2" name="Рисунок 2" descr="http://sdamgia.ru/get_file?id=4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http://sdamgia.ru/get_file?id=4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044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очка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 О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 — центр окружности, </w:t>
            </w:r>
            <w:r w:rsidRPr="008713E8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AOB = 84° (см. рисунок). Найдите величину угла ACB (в градусах).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4. В трапеции АВС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точка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– середина большего основания А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, К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= ВС, угол В равен 120°. Найдите углы АКС и ВСК.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Сфотографировать и выслать по адресу </w:t>
            </w:r>
            <w:hyperlink r:id="rId30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2268" w:type="dxa"/>
          </w:tcPr>
          <w:p w:rsidR="00F6793E" w:rsidRPr="008713E8" w:rsidRDefault="00F6793E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843" w:type="dxa"/>
          </w:tcPr>
          <w:p w:rsidR="00F6793E" w:rsidRPr="008713E8" w:rsidRDefault="00EC1382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тоговый тест</w:t>
            </w:r>
          </w:p>
        </w:tc>
        <w:tc>
          <w:tcPr>
            <w:tcW w:w="3686" w:type="dxa"/>
          </w:tcPr>
          <w:p w:rsidR="00F6793E" w:rsidRPr="008713E8" w:rsidRDefault="00EC1382" w:rsidP="000E484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е тест.</w:t>
            </w:r>
          </w:p>
        </w:tc>
        <w:tc>
          <w:tcPr>
            <w:tcW w:w="2268" w:type="dxa"/>
          </w:tcPr>
          <w:p w:rsidR="00F6793E" w:rsidRPr="008713E8" w:rsidRDefault="00F6793E" w:rsidP="000E484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 Упростите выражение</w:t>
            </w:r>
            <w:proofErr w:type="gramStart"/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713E8">
              <w:rPr>
                <w:rFonts w:ascii="Times New Roman" w:hAnsi="Times New Roman" w:cs="Times New Roman"/>
                <w:color w:val="000000"/>
                <w:position w:val="-18"/>
                <w:sz w:val="24"/>
                <w:szCs w:val="24"/>
              </w:rPr>
              <w:object w:dxaOrig="2400" w:dyaOrig="480" w14:anchorId="25B779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24pt" o:ole="">
                  <v:imagedata r:id="rId31" o:title=""/>
                </v:shape>
                <o:OLEObject Type="Embed" ProgID="Equation.DSMT4" ShapeID="_x0000_i1025" DrawAspect="Content" ObjectID="_1651395744" r:id="rId32"/>
              </w:object>
            </w: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фотографировать и выслать по адресу </w:t>
            </w:r>
            <w:hyperlink r:id="rId33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2268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 Решите систему уравнений: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1520" w:dyaOrig="720" w14:anchorId="0AACEA6E">
                <v:shape id="_x0000_i1026" type="#_x0000_t75" style="width:75.75pt;height:36pt" o:ole="">
                  <v:imagedata r:id="rId34" o:title=""/>
                </v:shape>
                <o:OLEObject Type="Embed" ProgID="Equation.DSMT4" ShapeID="_x0000_i1026" DrawAspect="Content" ObjectID="_1651395745" r:id="rId35"/>
              </w:object>
            </w: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фотографировать и выслать по адресу </w:t>
            </w:r>
            <w:hyperlink r:id="rId36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003EF6" w:rsidRPr="008713E8" w:rsidTr="00BA4605">
        <w:trPr>
          <w:trHeight w:val="370"/>
        </w:trPr>
        <w:tc>
          <w:tcPr>
            <w:tcW w:w="1809" w:type="dxa"/>
          </w:tcPr>
          <w:p w:rsidR="00003EF6" w:rsidRPr="008713E8" w:rsidRDefault="00003EF6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3" w:type="dxa"/>
          </w:tcPr>
          <w:p w:rsidR="00003EF6" w:rsidRPr="008713E8" w:rsidRDefault="00003EF6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жонатан Свифт «Приключение Гулливера»</w:t>
            </w:r>
          </w:p>
        </w:tc>
        <w:tc>
          <w:tcPr>
            <w:tcW w:w="3686" w:type="dxa"/>
          </w:tcPr>
          <w:p w:rsidR="00003EF6" w:rsidRPr="008713E8" w:rsidRDefault="00003EF6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бота по учебнику:</w:t>
            </w:r>
          </w:p>
          <w:p w:rsidR="00003EF6" w:rsidRPr="008713E8" w:rsidRDefault="00003EF6" w:rsidP="00C2286C">
            <w:pPr>
              <w:shd w:val="clear" w:color="auto" w:fill="FFFFFF"/>
              <w:spacing w:line="255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1. С. 307 – 309, прочитать статью о писателе.</w:t>
            </w:r>
          </w:p>
          <w:p w:rsidR="00003EF6" w:rsidRPr="008713E8" w:rsidRDefault="00003EF6" w:rsidP="00C2286C">
            <w:pPr>
              <w:shd w:val="clear" w:color="auto" w:fill="FFFFFF"/>
              <w:spacing w:line="255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 Составить план статьи</w:t>
            </w:r>
          </w:p>
        </w:tc>
        <w:tc>
          <w:tcPr>
            <w:tcW w:w="2268" w:type="dxa"/>
          </w:tcPr>
          <w:p w:rsidR="00003EF6" w:rsidRPr="008713E8" w:rsidRDefault="00003EF6" w:rsidP="00C2286C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8713E8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.309 – 324, прочитать главы из романа</w:t>
            </w:r>
          </w:p>
        </w:tc>
      </w:tr>
      <w:tr w:rsidR="00C2286C" w:rsidRPr="008713E8" w:rsidTr="00BA4605">
        <w:trPr>
          <w:trHeight w:val="370"/>
        </w:trPr>
        <w:tc>
          <w:tcPr>
            <w:tcW w:w="1809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1843" w:type="dxa"/>
          </w:tcPr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азвитие силовых способностей и  прыгучести</w:t>
            </w:r>
          </w:p>
        </w:tc>
        <w:tc>
          <w:tcPr>
            <w:tcW w:w="3686" w:type="dxa"/>
          </w:tcPr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1.Выполните разминку для всех групп мышц.</w:t>
            </w:r>
          </w:p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2.Изучить технику выполнения прыжка в длину с разбега на сайте ГТО.</w:t>
            </w:r>
          </w:p>
          <w:p w:rsidR="00C2286C" w:rsidRPr="008713E8" w:rsidRDefault="00C2286C">
            <w:pPr>
              <w:spacing w:line="240" w:lineRule="atLeast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3. Выполнить прыжок в длину с разбега самостоятельно 3 раза.</w:t>
            </w:r>
          </w:p>
          <w:p w:rsidR="00C2286C" w:rsidRPr="008713E8" w:rsidRDefault="00C2286C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C2286C" w:rsidRPr="008713E8" w:rsidRDefault="00C2286C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Выполнить поднимание туловища из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оложения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лежа в течение 1 минуты. Выполнить сгибание и разгибание рук в упоре лежа. 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Записать результаты, прислать фото с результатами на проверку для оценивания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по адресу </w:t>
            </w:r>
            <w:hyperlink r:id="rId37" w:history="1"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8713E8"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C2286C" w:rsidRPr="008713E8" w:rsidTr="00BA4605">
        <w:trPr>
          <w:trHeight w:val="370"/>
        </w:trPr>
        <w:tc>
          <w:tcPr>
            <w:tcW w:w="1809" w:type="dxa"/>
          </w:tcPr>
          <w:p w:rsidR="00C2286C" w:rsidRPr="008713E8" w:rsidRDefault="00C2286C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Литературная гостиная</w:t>
            </w:r>
          </w:p>
        </w:tc>
        <w:tc>
          <w:tcPr>
            <w:tcW w:w="1843" w:type="dxa"/>
          </w:tcPr>
          <w:p w:rsidR="00C2286C" w:rsidRPr="008713E8" w:rsidRDefault="00C2286C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Конкурс чтецов «Счастливая пора детства»</w:t>
            </w:r>
          </w:p>
        </w:tc>
        <w:tc>
          <w:tcPr>
            <w:tcW w:w="3686" w:type="dxa"/>
          </w:tcPr>
          <w:p w:rsidR="00C2286C" w:rsidRPr="008713E8" w:rsidRDefault="00C2286C" w:rsidP="00C2286C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добрать  и прочитать стихотворения  о детстве</w:t>
            </w:r>
          </w:p>
        </w:tc>
        <w:tc>
          <w:tcPr>
            <w:tcW w:w="2268" w:type="dxa"/>
          </w:tcPr>
          <w:p w:rsidR="00C2286C" w:rsidRPr="008713E8" w:rsidRDefault="00C2286C" w:rsidP="00FC3F0D">
            <w:pPr>
              <w:shd w:val="clear" w:color="auto" w:fill="FFFFFF"/>
              <w:spacing w:line="255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C17178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7178">
        <w:rPr>
          <w:rFonts w:ascii="Times New Roman" w:hAnsi="Times New Roman" w:cs="Times New Roman"/>
          <w:b/>
          <w:sz w:val="28"/>
          <w:szCs w:val="28"/>
        </w:rPr>
        <w:t>9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809"/>
        <w:gridCol w:w="1843"/>
        <w:gridCol w:w="3686"/>
        <w:gridCol w:w="2268"/>
      </w:tblGrid>
      <w:tr w:rsidR="00BA4605" w:rsidRPr="008713E8" w:rsidTr="00BA4605">
        <w:trPr>
          <w:trHeight w:val="353"/>
        </w:trPr>
        <w:tc>
          <w:tcPr>
            <w:tcW w:w="1809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843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686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68" w:type="dxa"/>
          </w:tcPr>
          <w:p w:rsidR="00BA4605" w:rsidRPr="008713E8" w:rsidRDefault="00BA4605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BA4605" w:rsidRPr="008713E8" w:rsidTr="00BA4605">
        <w:trPr>
          <w:trHeight w:val="353"/>
        </w:trPr>
        <w:tc>
          <w:tcPr>
            <w:tcW w:w="1809" w:type="dxa"/>
          </w:tcPr>
          <w:p w:rsidR="00BA4605" w:rsidRPr="008713E8" w:rsidRDefault="00BA4605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3" w:type="dxa"/>
          </w:tcPr>
          <w:p w:rsidR="00BA4605" w:rsidRPr="008713E8" w:rsidRDefault="0090287A" w:rsidP="009028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3686" w:type="dxa"/>
          </w:tcPr>
          <w:p w:rsidR="00BA4605" w:rsidRPr="008713E8" w:rsidRDefault="0090287A" w:rsidP="00471F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дготовьте развернутое сообщение на тему «Русская поэзия 20 века»</w:t>
            </w:r>
          </w:p>
        </w:tc>
        <w:tc>
          <w:tcPr>
            <w:tcW w:w="2268" w:type="dxa"/>
          </w:tcPr>
          <w:p w:rsidR="00C917AD" w:rsidRPr="008713E8" w:rsidRDefault="0090287A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С. 359 Выполнить творческое задание</w:t>
            </w: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имическое загрязнение окружающей среды и его последствия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дготовить небольшую презентацию или сообщение</w:t>
            </w:r>
          </w:p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F6793E" w:rsidRPr="008713E8" w:rsidRDefault="00F6793E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№539(2), 543(2)</w:t>
            </w:r>
          </w:p>
        </w:tc>
        <w:tc>
          <w:tcPr>
            <w:tcW w:w="2268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№546(2), 547(2), сфотографировать и выслать по адресу </w:t>
            </w:r>
            <w:hyperlink r:id="rId38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F6793E" w:rsidRPr="008713E8" w:rsidTr="00BA4605">
        <w:trPr>
          <w:trHeight w:val="353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843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Глобализация в конце 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X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– начале века. Итоговое повторение.</w:t>
            </w:r>
          </w:p>
        </w:tc>
        <w:tc>
          <w:tcPr>
            <w:tcW w:w="3686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Найти материал по теме «Глобализация» и повторить всё изученное.</w:t>
            </w:r>
          </w:p>
        </w:tc>
        <w:tc>
          <w:tcPr>
            <w:tcW w:w="2268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Что такое глобализация, найти, как вы считаете, пять самых важных дат и понятий из пройденного материала, написать даты с событием произошедшим. Понятия с их определениями. Пришлите на проверку.</w:t>
            </w:r>
          </w:p>
        </w:tc>
      </w:tr>
      <w:tr w:rsidR="00F6793E" w:rsidRPr="008713E8" w:rsidTr="00BA4605">
        <w:trPr>
          <w:trHeight w:val="370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1843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Понятие о ВИЧ инфекции и СПИДЕ</w:t>
            </w:r>
          </w:p>
        </w:tc>
        <w:tc>
          <w:tcPr>
            <w:tcW w:w="3686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Найдите материал по теме</w:t>
            </w:r>
          </w:p>
        </w:tc>
        <w:tc>
          <w:tcPr>
            <w:tcW w:w="2268" w:type="dxa"/>
          </w:tcPr>
          <w:p w:rsidR="00F6793E" w:rsidRPr="008713E8" w:rsidRDefault="00F679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К сообщению или можно к презентации придумайте не менее пяти вопросов, вместе с 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общением или презентацией пришлите на проверку. </w:t>
            </w:r>
          </w:p>
        </w:tc>
      </w:tr>
      <w:tr w:rsidR="00F6793E" w:rsidRPr="008713E8" w:rsidTr="00BA4605">
        <w:trPr>
          <w:trHeight w:val="370"/>
        </w:trPr>
        <w:tc>
          <w:tcPr>
            <w:tcW w:w="1809" w:type="dxa"/>
          </w:tcPr>
          <w:p w:rsidR="00F6793E" w:rsidRPr="008713E8" w:rsidRDefault="00F6793E" w:rsidP="00FC3F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зика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pStyle w:val="a5"/>
              <w:spacing w:before="0" w:after="0"/>
              <w:ind w:left="-57" w:right="-57"/>
              <w:rPr>
                <w:sz w:val="24"/>
                <w:szCs w:val="24"/>
              </w:rPr>
            </w:pPr>
            <w:r w:rsidRPr="008713E8">
              <w:rPr>
                <w:rFonts w:eastAsia="Calibri"/>
                <w:sz w:val="24"/>
                <w:szCs w:val="24"/>
              </w:rPr>
              <w:t>Обобщающий урок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ить задачу: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Элемент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80" w:dyaOrig="675" w14:anchorId="473EA7D1">
                <v:shape id="_x0000_i1027" type="#_x0000_t75" style="width:24pt;height:33.75pt" o:ole="">
                  <v:imagedata r:id="rId39" o:title=""/>
                </v:shape>
                <o:OLEObject Type="Embed" ProgID="Equation.3" ShapeID="_x0000_i1027" DrawAspect="Content" ObjectID="_1651395746" r:id="rId40"/>
              </w:objec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испытал </w:t>
            </w:r>
            <w:proofErr w:type="gramStart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α-</w:t>
            </w:r>
            <w:proofErr w:type="gramEnd"/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распад. Какой заряд и массовое число будет у нового элемента </w:t>
            </w:r>
            <w:r w:rsidRPr="008713E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35" w:dyaOrig="675" w14:anchorId="49B8D6B1">
                <v:shape id="_x0000_i1028" type="#_x0000_t75" style="width:21.75pt;height:33.75pt" o:ole="">
                  <v:imagedata r:id="rId41" o:title=""/>
                </v:shape>
                <o:OLEObject Type="Embed" ProgID="Equation.3" ShapeID="_x0000_i1028" DrawAspect="Content" ObjectID="_1651395747" r:id="rId42"/>
              </w:objec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80" w:dyaOrig="675" w14:anchorId="53110F01">
                <v:shape id="_x0000_i1029" type="#_x0000_t75" style="width:39pt;height:33.75pt" o:ole="">
                  <v:imagedata r:id="rId43" o:title=""/>
                </v:shape>
                <o:OLEObject Type="Embed" ProgID="Equation.3" ShapeID="_x0000_i1029" DrawAspect="Content" ObjectID="_1651395748" r:id="rId44"/>
              </w:objec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35" w:dyaOrig="675" w14:anchorId="507976E0">
                <v:shape id="_x0000_i1030" type="#_x0000_t75" style="width:36.75pt;height:33.75pt" o:ole="">
                  <v:imagedata r:id="rId45" o:title=""/>
                </v:shape>
                <o:OLEObject Type="Embed" ProgID="Equation.3" ShapeID="_x0000_i1030" DrawAspect="Content" ObjectID="_1651395749" r:id="rId46"/>
              </w:objec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95" w:dyaOrig="675" w14:anchorId="5ED23D39">
                <v:shape id="_x0000_i1031" type="#_x0000_t75" style="width:39.75pt;height:33.75pt" o:ole="">
                  <v:imagedata r:id="rId47" o:title=""/>
                </v:shape>
                <o:OLEObject Type="Embed" ProgID="Equation.3" ShapeID="_x0000_i1031" DrawAspect="Content" ObjectID="_1651395750" r:id="rId48"/>
              </w:object>
            </w:r>
          </w:p>
        </w:tc>
        <w:tc>
          <w:tcPr>
            <w:tcW w:w="2268" w:type="dxa"/>
          </w:tcPr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Решить задачу: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В ядре элемента </w:t>
            </w:r>
            <w:r w:rsidRPr="008713E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15" w:dyaOrig="675" w14:anchorId="4283A958">
                <v:shape id="_x0000_i1032" type="#_x0000_t75" style="width:30.75pt;height:33.75pt" o:ole="">
                  <v:imagedata r:id="rId49" o:title=""/>
                </v:shape>
                <o:OLEObject Type="Embed" ProgID="Equation.3" ShapeID="_x0000_i1032" DrawAspect="Content" ObjectID="_1651395751" r:id="rId50"/>
              </w:object>
            </w: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 содержится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1)92 протона, 238 нейтронов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2)146 протонов, 92 нейтрона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3)92 протона, 146 нейтронов </w:t>
            </w:r>
          </w:p>
          <w:p w:rsidR="00F6793E" w:rsidRPr="008713E8" w:rsidRDefault="00F6793E" w:rsidP="00C2286C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 xml:space="preserve">4) 238 протонов, 92 нейтрона, сфотографировать и выслать по адресу </w:t>
            </w:r>
            <w:hyperlink r:id="rId51" w:history="1"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8713E8">
                <w:rPr>
                  <w:rStyle w:val="a4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F6793E" w:rsidRPr="008713E8" w:rsidTr="00BA4605">
        <w:trPr>
          <w:trHeight w:val="370"/>
        </w:trPr>
        <w:tc>
          <w:tcPr>
            <w:tcW w:w="1809" w:type="dxa"/>
          </w:tcPr>
          <w:p w:rsidR="00F6793E" w:rsidRPr="008713E8" w:rsidRDefault="00F6793E" w:rsidP="00763DA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b/>
                <w:sz w:val="24"/>
                <w:szCs w:val="24"/>
              </w:rPr>
              <w:t>Ритмика</w:t>
            </w:r>
          </w:p>
        </w:tc>
        <w:tc>
          <w:tcPr>
            <w:tcW w:w="1843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ажнения на расслабление мышц</w:t>
            </w:r>
          </w:p>
        </w:tc>
        <w:tc>
          <w:tcPr>
            <w:tcW w:w="3686" w:type="dxa"/>
          </w:tcPr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sz w:val="24"/>
                <w:szCs w:val="24"/>
              </w:rPr>
              <w:t>Выполнить упражнения на расслабление мышц</w:t>
            </w:r>
          </w:p>
          <w:p w:rsidR="00F6793E" w:rsidRPr="008713E8" w:rsidRDefault="00F6793E" w:rsidP="00C2286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3E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8D30EE" wp14:editId="1A9B0071">
                  <wp:extent cx="2007870" cy="1056642"/>
                  <wp:effectExtent l="0" t="0" r="0" b="0"/>
                  <wp:docPr id="1" name="Рисунок 1" descr="https://bee-zness.ru/wp-content/uploads/2019/03/8bd46624fee7cf22a12cb8eac79fcf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bee-zness.ru/wp-content/uploads/2019/03/8bd46624fee7cf22a12cb8eac79fcf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194" cy="107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 w:rsidR="00F6793E" w:rsidRPr="008713E8" w:rsidRDefault="00F6793E" w:rsidP="00FC3F0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0"/>
    </w:tbl>
    <w:p w:rsidR="00814B5D" w:rsidRDefault="00814B5D" w:rsidP="00814B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4B5D" w:rsidRDefault="00814B5D" w:rsidP="00814B5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14B5D" w:rsidRPr="001E3052" w:rsidRDefault="00814B5D" w:rsidP="00814B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E3052">
        <w:rPr>
          <w:rFonts w:ascii="Times New Roman" w:hAnsi="Times New Roman" w:cs="Times New Roman"/>
          <w:b/>
          <w:sz w:val="24"/>
          <w:szCs w:val="24"/>
        </w:rPr>
        <w:t>Кружок  «Перекресток»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809"/>
        <w:gridCol w:w="1843"/>
        <w:gridCol w:w="3119"/>
        <w:gridCol w:w="2835"/>
      </w:tblGrid>
      <w:tr w:rsidR="00814B5D" w:rsidRPr="005714FA" w:rsidTr="00814B5D">
        <w:trPr>
          <w:trHeight w:val="353"/>
        </w:trPr>
        <w:tc>
          <w:tcPr>
            <w:tcW w:w="1809" w:type="dxa"/>
          </w:tcPr>
          <w:p w:rsidR="00814B5D" w:rsidRPr="005714FA" w:rsidRDefault="00814B5D" w:rsidP="00814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14FA">
              <w:rPr>
                <w:rFonts w:ascii="Times New Roman" w:hAnsi="Times New Roman" w:cs="Times New Roman"/>
                <w:sz w:val="24"/>
                <w:szCs w:val="24"/>
              </w:rPr>
              <w:t>Класс</w:t>
            </w:r>
          </w:p>
        </w:tc>
        <w:tc>
          <w:tcPr>
            <w:tcW w:w="1843" w:type="dxa"/>
          </w:tcPr>
          <w:p w:rsidR="00814B5D" w:rsidRPr="005714FA" w:rsidRDefault="00814B5D" w:rsidP="00814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14FA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119" w:type="dxa"/>
          </w:tcPr>
          <w:p w:rsidR="00814B5D" w:rsidRPr="005714FA" w:rsidRDefault="00814B5D" w:rsidP="00814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14FA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835" w:type="dxa"/>
          </w:tcPr>
          <w:p w:rsidR="00814B5D" w:rsidRPr="005714FA" w:rsidRDefault="00814B5D" w:rsidP="00814B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14FA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AB48DE" w:rsidRPr="005714FA" w:rsidTr="00814B5D">
        <w:trPr>
          <w:trHeight w:val="353"/>
        </w:trPr>
        <w:tc>
          <w:tcPr>
            <w:tcW w:w="1809" w:type="dxa"/>
          </w:tcPr>
          <w:p w:rsidR="00AB48DE" w:rsidRPr="005714FA" w:rsidRDefault="00AB48DE" w:rsidP="00814B5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14FA">
              <w:rPr>
                <w:rFonts w:ascii="Times New Roman" w:hAnsi="Times New Roman" w:cs="Times New Roman"/>
                <w:sz w:val="24"/>
                <w:szCs w:val="24"/>
              </w:rPr>
              <w:t>3-9</w:t>
            </w:r>
          </w:p>
        </w:tc>
        <w:tc>
          <w:tcPr>
            <w:tcW w:w="1843" w:type="dxa"/>
          </w:tcPr>
          <w:p w:rsidR="00AB48DE" w:rsidRDefault="00AB48DE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аттестация</w:t>
            </w:r>
          </w:p>
        </w:tc>
        <w:tc>
          <w:tcPr>
            <w:tcW w:w="3119" w:type="dxa"/>
          </w:tcPr>
          <w:p w:rsidR="00AB48DE" w:rsidRDefault="00AB48DE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Пройти тестирование на сайте </w:t>
            </w:r>
            <w:hyperlink r:id="rId53" w:history="1">
              <w:r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onlinetestpad.com/ru/test/14182-pravila-dorozhnogo-dvizheniya</w:t>
              </w:r>
            </w:hyperlink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B48DE" w:rsidRDefault="00AB48DE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AB48DE" w:rsidRDefault="00AB48DE">
            <w:pPr>
              <w:spacing w:line="240" w:lineRule="atLeast"/>
              <w:ind w:left="34"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фотографировать результат тестирования и отправить на проверку по адресу </w:t>
            </w:r>
            <w:hyperlink r:id="rId54" w:history="1">
              <w:r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>
                <w:rPr>
                  <w:rStyle w:val="a4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</w:tbl>
    <w:p w:rsidR="00E21507" w:rsidRDefault="00495410" w:rsidP="00E21507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 Русский язык Тест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1. В каком ряду в обоих словах на месте пропуска пишется одна буква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а…</w:t>
      </w:r>
      <w:proofErr w:type="spellStart"/>
      <w:r>
        <w:rPr>
          <w:rFonts w:ascii="Times New Roman" w:hAnsi="Times New Roman" w:cs="Times New Roman"/>
          <w:sz w:val="28"/>
          <w:szCs w:val="28"/>
        </w:rPr>
        <w:t>еста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ва</w:t>
      </w:r>
      <w:proofErr w:type="spell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ерия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пье</w:t>
      </w:r>
      <w:proofErr w:type="spell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са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, иску…</w:t>
      </w:r>
      <w:proofErr w:type="spellStart"/>
      <w:r>
        <w:rPr>
          <w:rFonts w:ascii="Times New Roman" w:hAnsi="Times New Roman" w:cs="Times New Roman"/>
          <w:sz w:val="28"/>
          <w:szCs w:val="28"/>
        </w:rPr>
        <w:t>ный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</w:t>
      </w:r>
      <w:proofErr w:type="spell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етристи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</w:t>
      </w:r>
      <w:proofErr w:type="spell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ект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гре</w:t>
      </w:r>
      <w:proofErr w:type="spellEnd"/>
      <w:r>
        <w:rPr>
          <w:rFonts w:ascii="Times New Roman" w:hAnsi="Times New Roman" w:cs="Times New Roman"/>
          <w:sz w:val="28"/>
          <w:szCs w:val="28"/>
        </w:rPr>
        <w:t>…, диску…</w:t>
      </w:r>
      <w:proofErr w:type="spellStart"/>
      <w:r>
        <w:rPr>
          <w:rFonts w:ascii="Times New Roman" w:hAnsi="Times New Roman" w:cs="Times New Roman"/>
          <w:sz w:val="28"/>
          <w:szCs w:val="28"/>
        </w:rPr>
        <w:t>ия</w:t>
      </w:r>
      <w:proofErr w:type="spellEnd"/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2. В каком ряду в обоих словах на месте пропуска пишется буква</w:t>
      </w:r>
      <w:proofErr w:type="gramStart"/>
      <w:r w:rsidRPr="00495410">
        <w:rPr>
          <w:rFonts w:ascii="Times New Roman" w:hAnsi="Times New Roman" w:cs="Times New Roman"/>
          <w:b/>
          <w:sz w:val="28"/>
          <w:szCs w:val="28"/>
        </w:rPr>
        <w:t xml:space="preserve"> И</w:t>
      </w:r>
      <w:proofErr w:type="gramEnd"/>
      <w:r w:rsidRPr="00495410">
        <w:rPr>
          <w:rFonts w:ascii="Times New Roman" w:hAnsi="Times New Roman" w:cs="Times New Roman"/>
          <w:b/>
          <w:sz w:val="28"/>
          <w:szCs w:val="28"/>
        </w:rPr>
        <w:t>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 w:cs="Times New Roman"/>
          <w:sz w:val="28"/>
          <w:szCs w:val="28"/>
        </w:rPr>
        <w:t>лаур</w:t>
      </w:r>
      <w:proofErr w:type="spell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ат</w:t>
      </w:r>
      <w:proofErr w:type="spellEnd"/>
      <w:r>
        <w:rPr>
          <w:rFonts w:ascii="Times New Roman" w:hAnsi="Times New Roman" w:cs="Times New Roman"/>
          <w:sz w:val="28"/>
          <w:szCs w:val="28"/>
        </w:rPr>
        <w:t>, ком…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т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Б) </w:t>
      </w:r>
      <w:proofErr w:type="gramStart"/>
      <w:r>
        <w:rPr>
          <w:rFonts w:ascii="Times New Roman" w:hAnsi="Times New Roman" w:cs="Times New Roman"/>
          <w:sz w:val="28"/>
          <w:szCs w:val="28"/>
        </w:rPr>
        <w:t>арт</w:t>
      </w:r>
      <w:proofErr w:type="gram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ллерия</w:t>
      </w:r>
      <w:proofErr w:type="spellEnd"/>
      <w:r>
        <w:rPr>
          <w:rFonts w:ascii="Times New Roman" w:hAnsi="Times New Roman" w:cs="Times New Roman"/>
          <w:sz w:val="28"/>
          <w:szCs w:val="28"/>
        </w:rPr>
        <w:t>, об…</w:t>
      </w:r>
      <w:proofErr w:type="spellStart"/>
      <w:r>
        <w:rPr>
          <w:rFonts w:ascii="Times New Roman" w:hAnsi="Times New Roman" w:cs="Times New Roman"/>
          <w:sz w:val="28"/>
          <w:szCs w:val="28"/>
        </w:rPr>
        <w:t>лиск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арх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тектура</w:t>
      </w:r>
      <w:proofErr w:type="spellEnd"/>
      <w:r>
        <w:rPr>
          <w:rFonts w:ascii="Times New Roman" w:hAnsi="Times New Roman" w:cs="Times New Roman"/>
          <w:sz w:val="28"/>
          <w:szCs w:val="28"/>
        </w:rPr>
        <w:t>, д…</w:t>
      </w:r>
      <w:proofErr w:type="spellStart"/>
      <w:r>
        <w:rPr>
          <w:rFonts w:ascii="Times New Roman" w:hAnsi="Times New Roman" w:cs="Times New Roman"/>
          <w:sz w:val="28"/>
          <w:szCs w:val="28"/>
        </w:rPr>
        <w:t>плом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пр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…</w:t>
      </w:r>
      <w:proofErr w:type="spellStart"/>
      <w:r>
        <w:rPr>
          <w:rFonts w:ascii="Times New Roman" w:hAnsi="Times New Roman" w:cs="Times New Roman"/>
          <w:sz w:val="28"/>
          <w:szCs w:val="28"/>
        </w:rPr>
        <w:t>вилегия</w:t>
      </w:r>
      <w:proofErr w:type="spellEnd"/>
      <w:r>
        <w:rPr>
          <w:rFonts w:ascii="Times New Roman" w:hAnsi="Times New Roman" w:cs="Times New Roman"/>
          <w:sz w:val="28"/>
          <w:szCs w:val="28"/>
        </w:rPr>
        <w:t>, р…</w:t>
      </w:r>
      <w:proofErr w:type="spellStart"/>
      <w:r>
        <w:rPr>
          <w:rFonts w:ascii="Times New Roman" w:hAnsi="Times New Roman" w:cs="Times New Roman"/>
          <w:sz w:val="28"/>
          <w:szCs w:val="28"/>
        </w:rPr>
        <w:t>золюция</w:t>
      </w:r>
      <w:proofErr w:type="spellEnd"/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3. Какая группа слов является словосочетанием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через сутки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машина нагружена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кресло-качалка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довольно жарко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 xml:space="preserve">4. В каком ряду в обоих </w:t>
      </w:r>
      <w:proofErr w:type="gramStart"/>
      <w:r w:rsidRPr="00495410">
        <w:rPr>
          <w:rFonts w:ascii="Times New Roman" w:hAnsi="Times New Roman" w:cs="Times New Roman"/>
          <w:b/>
          <w:sz w:val="28"/>
          <w:szCs w:val="28"/>
        </w:rPr>
        <w:t>словах</w:t>
      </w:r>
      <w:proofErr w:type="gramEnd"/>
      <w:r w:rsidRPr="00495410">
        <w:rPr>
          <w:rFonts w:ascii="Times New Roman" w:hAnsi="Times New Roman" w:cs="Times New Roman"/>
          <w:b/>
          <w:sz w:val="28"/>
          <w:szCs w:val="28"/>
        </w:rPr>
        <w:t xml:space="preserve"> верно выделена буква, обозначающая ударный гласный звук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 w:cs="Times New Roman"/>
          <w:sz w:val="28"/>
          <w:szCs w:val="28"/>
        </w:rPr>
        <w:t>срЕдст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облегчИть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r>
        <w:rPr>
          <w:rFonts w:ascii="Times New Roman" w:hAnsi="Times New Roman" w:cs="Times New Roman"/>
          <w:sz w:val="28"/>
          <w:szCs w:val="28"/>
        </w:rPr>
        <w:t>щАве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включИм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>
        <w:rPr>
          <w:rFonts w:ascii="Times New Roman" w:hAnsi="Times New Roman" w:cs="Times New Roman"/>
          <w:sz w:val="28"/>
          <w:szCs w:val="28"/>
        </w:rPr>
        <w:t>красивЕ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вторИт</w:t>
      </w:r>
      <w:proofErr w:type="spellEnd"/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Ач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собрАла</w:t>
      </w:r>
      <w:proofErr w:type="spellEnd"/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5. Укажите предложение с составным именным сказуемым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Знайте, что я всегда рад помочь вам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облако представлялось то косматым медведем, то гривастым львом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Команда будет выступать на своем поле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Оксана любила покрасоваться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 К</w:t>
      </w:r>
      <w:r w:rsidRPr="00495410">
        <w:rPr>
          <w:rFonts w:ascii="Times New Roman" w:hAnsi="Times New Roman" w:cs="Times New Roman"/>
          <w:b/>
          <w:sz w:val="28"/>
          <w:szCs w:val="28"/>
        </w:rPr>
        <w:t>акое предложение является неопределенно-личным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Переходите улицу внимательнее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Мне вдруг сделалось страшно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И на обломках самовластья напишут наши имена!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Маленькая комната в гостинице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 xml:space="preserve">7. В </w:t>
      </w:r>
      <w:proofErr w:type="gramStart"/>
      <w:r w:rsidRPr="00495410">
        <w:rPr>
          <w:rFonts w:ascii="Times New Roman" w:hAnsi="Times New Roman" w:cs="Times New Roman"/>
          <w:b/>
          <w:sz w:val="28"/>
          <w:szCs w:val="28"/>
        </w:rPr>
        <w:t>состав</w:t>
      </w:r>
      <w:proofErr w:type="gramEnd"/>
      <w:r w:rsidRPr="00495410">
        <w:rPr>
          <w:rFonts w:ascii="Times New Roman" w:hAnsi="Times New Roman" w:cs="Times New Roman"/>
          <w:b/>
          <w:sz w:val="28"/>
          <w:szCs w:val="28"/>
        </w:rPr>
        <w:t xml:space="preserve"> какого предложения входит неполное предложение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Пишу, читаю без лампады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Брат любит черный чай, а я – зеленый. 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Мне что-то не по себе. 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Суворов учил брать не числом, а умением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8. В каком предложении на месте пропуска надо поставить тире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Походка, голос, взгля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…) </w:t>
      </w:r>
      <w:proofErr w:type="gramEnd"/>
      <w:r>
        <w:rPr>
          <w:rFonts w:ascii="Times New Roman" w:hAnsi="Times New Roman" w:cs="Times New Roman"/>
          <w:sz w:val="28"/>
          <w:szCs w:val="28"/>
        </w:rPr>
        <w:t>всё изменилось в Маше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В опасности забор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…) </w:t>
      </w:r>
      <w:proofErr w:type="gramEnd"/>
      <w:r>
        <w:rPr>
          <w:rFonts w:ascii="Times New Roman" w:hAnsi="Times New Roman" w:cs="Times New Roman"/>
          <w:sz w:val="28"/>
          <w:szCs w:val="28"/>
        </w:rPr>
        <w:t>не препятствие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Твои слов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…) </w:t>
      </w:r>
      <w:proofErr w:type="gramEnd"/>
      <w:r>
        <w:rPr>
          <w:rFonts w:ascii="Times New Roman" w:hAnsi="Times New Roman" w:cs="Times New Roman"/>
          <w:sz w:val="28"/>
          <w:szCs w:val="28"/>
        </w:rPr>
        <w:t>словно острый нож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У моего дедушки пять наград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…) </w:t>
      </w:r>
      <w:proofErr w:type="gramEnd"/>
      <w:r>
        <w:rPr>
          <w:rFonts w:ascii="Times New Roman" w:hAnsi="Times New Roman" w:cs="Times New Roman"/>
          <w:sz w:val="28"/>
          <w:szCs w:val="28"/>
        </w:rPr>
        <w:t>один орден и четыре медали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9. В каком предложении на месте знаки препинания расставлены неправильно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Желая до восхода солнца попытать нашего счастья (на тягу можно ходить поутру), мы решили переночевать на ближайшей мельнице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«Моя работа кончена, Паоло, - сказал он мне однажды. – Береги себя и возвращайся домой»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Всё здесь было необычайно: и молчаливые горы, и суровые скалы, и даже эти одинокие дома на далеком берегу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«Очевидно, он что-то знает такое, чего я не знаю» - думал я про полковника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lastRenderedPageBreak/>
        <w:t>10. В каком предложении нужно поставить только одну запятую? (Знаки препинания не расставлены)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Джульетта ты как день!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И невозможное возможно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proofErr w:type="gramStart"/>
      <w:r>
        <w:rPr>
          <w:rFonts w:ascii="Times New Roman" w:hAnsi="Times New Roman" w:cs="Times New Roman"/>
          <w:sz w:val="28"/>
          <w:szCs w:val="28"/>
        </w:rPr>
        <w:t>Существуе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стати интересная легенда о происхождении этого названия. 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proofErr w:type="gramStart"/>
      <w:r>
        <w:rPr>
          <w:rFonts w:ascii="Times New Roman" w:hAnsi="Times New Roman" w:cs="Times New Roman"/>
          <w:sz w:val="28"/>
          <w:szCs w:val="28"/>
        </w:rPr>
        <w:t>Ув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ой стих не блещет новизной разнообразьем перемен нежданных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11. В каком предложении знаки препинания расставлены неправильно?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Несмотря на сильный встречный ветер и большую волну, катер продолжал упорно двигаться вперед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Хлеб берут рукой и кладут на тарелку, специально для него предназначенную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Он переоделся, позавтракал в буфете </w:t>
      </w:r>
      <w:proofErr w:type="gramStart"/>
      <w:r>
        <w:rPr>
          <w:rFonts w:ascii="Times New Roman" w:hAnsi="Times New Roman" w:cs="Times New Roman"/>
          <w:sz w:val="28"/>
          <w:szCs w:val="28"/>
        </w:rPr>
        <w:t>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ернувшись в номер, позвонил в справочное бюро вокзала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Сад был окружен забором, старым, ветхим.</w:t>
      </w:r>
    </w:p>
    <w:p w:rsidR="00495410" w:rsidRP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495410">
        <w:rPr>
          <w:rFonts w:ascii="Times New Roman" w:hAnsi="Times New Roman" w:cs="Times New Roman"/>
          <w:b/>
          <w:sz w:val="28"/>
          <w:szCs w:val="28"/>
        </w:rPr>
        <w:t>12. Укажите грамматически правильное продолжение предложения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b/>
          <w:sz w:val="28"/>
          <w:szCs w:val="28"/>
        </w:rPr>
      </w:pPr>
      <w:r w:rsidRPr="00E32A56">
        <w:rPr>
          <w:rFonts w:ascii="Times New Roman" w:hAnsi="Times New Roman" w:cs="Times New Roman"/>
          <w:b/>
          <w:sz w:val="32"/>
          <w:szCs w:val="32"/>
        </w:rPr>
        <w:t>Пустив стрелу, …</w:t>
      </w:r>
      <w:r w:rsidRPr="00E32A5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… она упала на купеческий двор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…Ивану-царевичу не повезло: стрела упала в болото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…её долго пришлось искать.</w:t>
      </w:r>
    </w:p>
    <w:p w:rsidR="00495410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…Иван-царевич отправился на её поиски.</w:t>
      </w:r>
    </w:p>
    <w:p w:rsidR="0034614A" w:rsidRDefault="0034614A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</w:p>
    <w:p w:rsidR="0034614A" w:rsidRPr="00CC78B6" w:rsidRDefault="0034614A" w:rsidP="0034614A">
      <w:pPr>
        <w:spacing w:after="0" w:line="240" w:lineRule="atLeast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CC78B6">
        <w:rPr>
          <w:rFonts w:ascii="Times New Roman" w:hAnsi="Times New Roman" w:cs="Times New Roman"/>
          <w:b/>
          <w:i/>
          <w:sz w:val="28"/>
          <w:szCs w:val="28"/>
        </w:rPr>
        <w:t xml:space="preserve">Прочитайте текст и выполните задания </w:t>
      </w:r>
    </w:p>
    <w:p w:rsidR="0034614A" w:rsidRPr="00FF15BB" w:rsidRDefault="0034614A" w:rsidP="00FF15BB">
      <w:pPr>
        <w:pStyle w:val="a6"/>
        <w:numPr>
          <w:ilvl w:val="0"/>
          <w:numId w:val="10"/>
        </w:numPr>
        <w:spacing w:after="0" w:line="240" w:lineRule="atLeast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FF15BB">
        <w:rPr>
          <w:rFonts w:ascii="Times New Roman" w:hAnsi="Times New Roman" w:cs="Times New Roman"/>
          <w:sz w:val="28"/>
          <w:szCs w:val="28"/>
        </w:rPr>
        <w:t>В государственном механизме и во всех деяниях высших чиновников от императора и губернаторов до каких-нибудь мелких делопроизводителей царствовал один и тот же порядок. (2) Во-п</w:t>
      </w:r>
      <w:r w:rsidR="00FF15BB" w:rsidRPr="00FF15BB">
        <w:rPr>
          <w:rFonts w:ascii="Times New Roman" w:hAnsi="Times New Roman" w:cs="Times New Roman"/>
          <w:sz w:val="28"/>
          <w:szCs w:val="28"/>
        </w:rPr>
        <w:t>ервых, они не опасались ответст</w:t>
      </w:r>
      <w:r w:rsidRPr="00FF15BB">
        <w:rPr>
          <w:rFonts w:ascii="Times New Roman" w:hAnsi="Times New Roman" w:cs="Times New Roman"/>
          <w:sz w:val="28"/>
          <w:szCs w:val="28"/>
        </w:rPr>
        <w:t>венности и получали возможность творить, что хотели, не ожидая наказания или возмездия. (3) Лишь на короткие мгновения им угрожали бессмысленными бунтами</w:t>
      </w:r>
      <w:r w:rsidR="00FF15BB" w:rsidRPr="00FF15BB">
        <w:rPr>
          <w:rFonts w:ascii="Times New Roman" w:hAnsi="Times New Roman" w:cs="Times New Roman"/>
          <w:sz w:val="28"/>
          <w:szCs w:val="28"/>
        </w:rPr>
        <w:t>, легко подавляемыми. (4) Во-вторых, в основе всех действий по управлению страной</w:t>
      </w:r>
      <w:proofErr w:type="gramEnd"/>
      <w:r w:rsidR="00FF15BB" w:rsidRPr="00FF15BB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="00FF15BB" w:rsidRPr="00FF15BB">
        <w:rPr>
          <w:rFonts w:ascii="Times New Roman" w:hAnsi="Times New Roman" w:cs="Times New Roman"/>
          <w:sz w:val="28"/>
          <w:szCs w:val="28"/>
        </w:rPr>
        <w:t>министерством, департаментом или другим казённым учреждением лежал личный произвол, каприз, принцип» что хочу, то и ворочу». (5) Произвол всегда оставался основным и единственным способом управления. (6) Именно в таком свете Салтыкову-Щедрину открылась русская история на протяжении веков, которую он в фантастической форме изобразил в знаменитой «Истории одного города», конечно преувеличив и сатирически заострив свои наблюдения над русской жизнью.</w:t>
      </w:r>
      <w:proofErr w:type="gramEnd"/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15BB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Напишите цифрой количество рядов однородных членов в предложении (1</w:t>
      </w:r>
      <w:r w:rsidRPr="00CC78B6">
        <w:rPr>
          <w:rFonts w:ascii="Times New Roman" w:hAnsi="Times New Roman" w:cs="Times New Roman"/>
          <w:b/>
          <w:sz w:val="28"/>
          <w:szCs w:val="28"/>
        </w:rPr>
        <w:t>).</w:t>
      </w:r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 xml:space="preserve"> ---------------------------------------------------------------------------------------------------</w:t>
      </w:r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>2. Из предложения (3) выпишите словосочетание со связью ПРИМЫКАНИЕ.</w:t>
      </w:r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 xml:space="preserve"> ---------------------------------------------------------------------------------------------------</w:t>
      </w:r>
    </w:p>
    <w:p w:rsidR="00FF15BB" w:rsidRPr="00CC78B6" w:rsidRDefault="00FF15BB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lastRenderedPageBreak/>
        <w:t>3. Напишите номера предложений, в которых есть обособленные обстоятельства.</w:t>
      </w:r>
    </w:p>
    <w:p w:rsidR="00F92D41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15BB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 xml:space="preserve"> --------------------------------------------------------------------------------------------------</w:t>
      </w:r>
    </w:p>
    <w:p w:rsidR="00F92D41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>4. Укажите тип сказуемого в предложении (5)</w:t>
      </w:r>
    </w:p>
    <w:p w:rsidR="00F92D41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92D41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 xml:space="preserve">   -------------------------------------------------------------------------------------------------</w:t>
      </w:r>
    </w:p>
    <w:p w:rsidR="00F92D41" w:rsidRPr="00CC78B6" w:rsidRDefault="00F92D41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>5. Найдите в тексте</w:t>
      </w:r>
      <w:r w:rsidR="00CC78B6" w:rsidRPr="00CC78B6">
        <w:rPr>
          <w:rFonts w:ascii="Times New Roman" w:hAnsi="Times New Roman" w:cs="Times New Roman"/>
          <w:b/>
          <w:sz w:val="28"/>
          <w:szCs w:val="28"/>
        </w:rPr>
        <w:t xml:space="preserve"> неопределенно-личное  предложение. Напишите его номер.</w:t>
      </w:r>
    </w:p>
    <w:p w:rsidR="00CC78B6" w:rsidRDefault="00CC78B6" w:rsidP="00FF15BB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CC78B6" w:rsidRDefault="00CC78B6" w:rsidP="00FF15BB">
      <w:pPr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------------------------------------------------------------------------------------------</w:t>
      </w:r>
    </w:p>
    <w:p w:rsidR="00CC78B6" w:rsidRPr="00CC78B6" w:rsidRDefault="00CC78B6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>6. Напишите цифрой количество вводных слов в данном тексте</w:t>
      </w:r>
    </w:p>
    <w:p w:rsidR="00CC78B6" w:rsidRPr="00CC78B6" w:rsidRDefault="00CC78B6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C78B6" w:rsidRPr="00CC78B6" w:rsidRDefault="00CC78B6" w:rsidP="00FF15BB">
      <w:pPr>
        <w:spacing w:after="0" w:line="24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C78B6">
        <w:rPr>
          <w:rFonts w:ascii="Times New Roman" w:hAnsi="Times New Roman" w:cs="Times New Roman"/>
          <w:b/>
          <w:sz w:val="28"/>
          <w:szCs w:val="28"/>
        </w:rPr>
        <w:t xml:space="preserve"> ---------------------------------------------------------------------------------------------------</w:t>
      </w:r>
    </w:p>
    <w:p w:rsidR="00495410" w:rsidRPr="004E239C" w:rsidRDefault="00495410" w:rsidP="00495410">
      <w:pPr>
        <w:spacing w:after="0" w:line="240" w:lineRule="atLeast"/>
        <w:rPr>
          <w:rFonts w:ascii="Times New Roman" w:hAnsi="Times New Roman" w:cs="Times New Roman"/>
          <w:sz w:val="28"/>
          <w:szCs w:val="28"/>
        </w:rPr>
      </w:pPr>
    </w:p>
    <w:p w:rsidR="00495410" w:rsidRDefault="00495410" w:rsidP="00495410">
      <w:pPr>
        <w:pStyle w:val="a6"/>
        <w:spacing w:after="0" w:line="240" w:lineRule="atLeast"/>
        <w:ind w:left="0"/>
      </w:pPr>
    </w:p>
    <w:p w:rsidR="00495410" w:rsidRDefault="00495410" w:rsidP="00F6793E">
      <w:pPr>
        <w:shd w:val="clear" w:color="auto" w:fill="FFFFFF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екст контрольной работы</w:t>
      </w:r>
      <w:r w:rsidR="004954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ОБЖ 5 </w:t>
      </w:r>
      <w:proofErr w:type="spellStart"/>
      <w:r w:rsidR="004954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л</w:t>
      </w:r>
      <w:proofErr w:type="spellEnd"/>
      <w:r w:rsidR="0049541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ариант 1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Укажите факторы пожара, воздействующие на людей.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открытый огонь 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температура среды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много кислорода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токсичные продукты горения 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)быстрогорящие вещества  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)потеря видимости вследствие задымления 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)понижение содержания кислорода в воздухе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Вы вышли из автобуса. Нужно перейти на противоположную сторону улицы. Как правильно это сделать?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ойти стоящий транспорт спереди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ойти стоящий транспорт сзади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ождать, когда транспорт отъедет от остановки, затем перейти улицу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йти до ближайшего пешеходного перехода и перейти дорогу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360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3. Места, предназначенные для купания: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на пляже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где понравилось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там, где купаются другие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в любом водоеме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 Что относится к правильным действиям при встрече 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лоумышленниками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не вступать в разговор с незнакомцем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при попытке познакомиться назвать свое имя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садиться в машину к незнакомым людям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заходить в подъезд или лифт с подозрительным незнакомцем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5. К какому виду опасной ситуации относится гроза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техногенной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природной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биологической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социальной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Как называется недостаток движения?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proofErr w:type="spell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гиперактивность</w:t>
      </w:r>
      <w:proofErr w:type="spellEnd"/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иподинамия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идроцефалия</w:t>
      </w:r>
    </w:p>
    <w:p w:rsidR="00F6793E" w:rsidRPr="00F6793E" w:rsidRDefault="00F6793E" w:rsidP="00F6793E">
      <w:pPr>
        <w:numPr>
          <w:ilvl w:val="1"/>
          <w:numId w:val="8"/>
        </w:numPr>
        <w:shd w:val="clear" w:color="auto" w:fill="FFFFFF"/>
        <w:spacing w:after="0" w:line="240" w:lineRule="auto"/>
        <w:contextualSpacing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нцефалит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Что вы сделаете, если во время просмотра телевизора из него пошел дым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Запрещается ли перевозка детей на велосипеде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3. Вам необходимо перейти по льду на другую сторону реки. Что вам следует учесть при выборе направления для перехода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Что делать, если возникла угроза нападения собаки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5. Что делать, если захлопнулась дверь, а на лестничной клетке очень холодно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Перечислите основные действия человека, оказавшегося во время бури или урагана на открытом пространстве.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Потоки с гор воды, песка, щебня, осколков скал и глины. Какое явление описано?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8. Перечислите основные вредные привычки и их влияние на здоровье человека.</w:t>
      </w:r>
    </w:p>
    <w:p w:rsidR="00F6793E" w:rsidRPr="00F6793E" w:rsidRDefault="00F6793E" w:rsidP="00F6793E">
      <w:pPr>
        <w:shd w:val="clear" w:color="auto" w:fill="FFFFFF"/>
        <w:spacing w:after="0" w:line="240" w:lineRule="auto"/>
        <w:ind w:firstLine="45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F6793E" w:rsidRPr="00F6793E" w:rsidRDefault="00F6793E" w:rsidP="00F6793E">
      <w:pPr>
        <w:shd w:val="clear" w:color="auto" w:fill="FFFFFF"/>
        <w:spacing w:after="0" w:line="240" w:lineRule="auto"/>
        <w:ind w:left="720"/>
        <w:contextualSpacing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Start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proofErr w:type="gramEnd"/>
      <w:r w:rsidRPr="00F6793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 Перечислите общие правила оказания первой помощи при отравлениях.</w:t>
      </w:r>
    </w:p>
    <w:p w:rsidR="005714FA" w:rsidRDefault="005714FA" w:rsidP="005714FA">
      <w:pPr>
        <w:rPr>
          <w:rFonts w:eastAsiaTheme="minorEastAsia"/>
        </w:rPr>
      </w:pPr>
    </w:p>
    <w:p w:rsidR="005714FA" w:rsidRPr="007A6462" w:rsidRDefault="005714FA" w:rsidP="006E05B0">
      <w:pPr>
        <w:tabs>
          <w:tab w:val="left" w:pos="60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5714FA" w:rsidRPr="007A6462">
      <w:footerReference w:type="even" r:id="rId55"/>
      <w:foot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EDC" w:rsidRDefault="006C2EDC">
      <w:pPr>
        <w:spacing w:after="0" w:line="240" w:lineRule="auto"/>
      </w:pPr>
      <w:r>
        <w:separator/>
      </w:r>
    </w:p>
  </w:endnote>
  <w:endnote w:type="continuationSeparator" w:id="0">
    <w:p w:rsidR="006C2EDC" w:rsidRDefault="006C2E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86C" w:rsidRDefault="00C2286C" w:rsidP="00FC3F0D">
    <w:pPr>
      <w:pStyle w:val="a8"/>
      <w:framePr w:wrap="around" w:vAnchor="text" w:hAnchor="margin" w:xAlign="right" w:y="1"/>
      <w:rPr>
        <w:rStyle w:val="aa"/>
        <w:rFonts w:eastAsia="Calibri"/>
      </w:rPr>
    </w:pPr>
    <w:r>
      <w:rPr>
        <w:rStyle w:val="aa"/>
        <w:rFonts w:eastAsia="Calibri"/>
      </w:rPr>
      <w:fldChar w:fldCharType="begin"/>
    </w:r>
    <w:r>
      <w:rPr>
        <w:rStyle w:val="aa"/>
        <w:rFonts w:eastAsia="Calibri"/>
      </w:rPr>
      <w:instrText xml:space="preserve">PAGE  </w:instrText>
    </w:r>
    <w:r>
      <w:rPr>
        <w:rStyle w:val="aa"/>
        <w:rFonts w:eastAsia="Calibri"/>
      </w:rPr>
      <w:fldChar w:fldCharType="end"/>
    </w:r>
  </w:p>
  <w:p w:rsidR="00C2286C" w:rsidRDefault="00C2286C" w:rsidP="00FC3F0D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286C" w:rsidRDefault="00C2286C">
    <w:pPr>
      <w:pStyle w:val="a8"/>
      <w:jc w:val="right"/>
    </w:pPr>
  </w:p>
  <w:p w:rsidR="00C2286C" w:rsidRDefault="00C2286C" w:rsidP="00FC3F0D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EDC" w:rsidRDefault="006C2EDC">
      <w:pPr>
        <w:spacing w:after="0" w:line="240" w:lineRule="auto"/>
      </w:pPr>
      <w:r>
        <w:separator/>
      </w:r>
    </w:p>
  </w:footnote>
  <w:footnote w:type="continuationSeparator" w:id="0">
    <w:p w:rsidR="006C2EDC" w:rsidRDefault="006C2E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565D6"/>
    <w:multiLevelType w:val="multilevel"/>
    <w:tmpl w:val="39CCB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1E231A8"/>
    <w:multiLevelType w:val="hybridMultilevel"/>
    <w:tmpl w:val="8CAE76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2D1991"/>
    <w:multiLevelType w:val="hybridMultilevel"/>
    <w:tmpl w:val="75EA16F8"/>
    <w:lvl w:ilvl="0" w:tplc="75CCAF3E">
      <w:start w:val="1"/>
      <w:numFmt w:val="decimal"/>
      <w:lvlText w:val="(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8526DD"/>
    <w:multiLevelType w:val="hybridMultilevel"/>
    <w:tmpl w:val="0B90E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E705F0"/>
    <w:multiLevelType w:val="hybridMultilevel"/>
    <w:tmpl w:val="FD983A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64656C"/>
    <w:multiLevelType w:val="hybridMultilevel"/>
    <w:tmpl w:val="A66897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9702B714">
      <w:start w:val="1"/>
      <w:numFmt w:val="decimal"/>
      <w:lvlText w:val="%2)"/>
      <w:lvlJc w:val="left"/>
      <w:pPr>
        <w:ind w:left="1440" w:hanging="360"/>
      </w:pPr>
      <w:rPr>
        <w:rFonts w:ascii="Times New Roman" w:hAnsi="Times New Roman" w:cs="Times New Roman" w:hint="default"/>
        <w:sz w:val="24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8F10F6"/>
    <w:multiLevelType w:val="hybridMultilevel"/>
    <w:tmpl w:val="500E97BE"/>
    <w:lvl w:ilvl="0" w:tplc="CCC8A72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782D5F"/>
    <w:multiLevelType w:val="hybridMultilevel"/>
    <w:tmpl w:val="186092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CD50E8"/>
    <w:multiLevelType w:val="hybridMultilevel"/>
    <w:tmpl w:val="0B90E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FF7E12"/>
    <w:multiLevelType w:val="hybridMultilevel"/>
    <w:tmpl w:val="94C027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837AEC"/>
    <w:multiLevelType w:val="hybridMultilevel"/>
    <w:tmpl w:val="AE9AE2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3F4E7E"/>
    <w:multiLevelType w:val="hybridMultilevel"/>
    <w:tmpl w:val="E8BCF7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1A4844"/>
    <w:multiLevelType w:val="hybridMultilevel"/>
    <w:tmpl w:val="46D013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2"/>
  </w:num>
  <w:num w:numId="11">
    <w:abstractNumId w:val="7"/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059"/>
    <w:rsid w:val="00003EF6"/>
    <w:rsid w:val="00090B81"/>
    <w:rsid w:val="000E0821"/>
    <w:rsid w:val="000E484A"/>
    <w:rsid w:val="001C2059"/>
    <w:rsid w:val="001E544C"/>
    <w:rsid w:val="002977E5"/>
    <w:rsid w:val="002E0E88"/>
    <w:rsid w:val="0031152D"/>
    <w:rsid w:val="003447BA"/>
    <w:rsid w:val="0034614A"/>
    <w:rsid w:val="00355E9E"/>
    <w:rsid w:val="00416CE6"/>
    <w:rsid w:val="00422F41"/>
    <w:rsid w:val="0043297F"/>
    <w:rsid w:val="00471F19"/>
    <w:rsid w:val="00495410"/>
    <w:rsid w:val="004A4250"/>
    <w:rsid w:val="004E1C35"/>
    <w:rsid w:val="005714FA"/>
    <w:rsid w:val="005E5123"/>
    <w:rsid w:val="00643D3D"/>
    <w:rsid w:val="006825F0"/>
    <w:rsid w:val="006C2EDC"/>
    <w:rsid w:val="006D0E8D"/>
    <w:rsid w:val="006E05B0"/>
    <w:rsid w:val="00757E67"/>
    <w:rsid w:val="00763DAA"/>
    <w:rsid w:val="00814B5D"/>
    <w:rsid w:val="008713E8"/>
    <w:rsid w:val="00874131"/>
    <w:rsid w:val="008C2101"/>
    <w:rsid w:val="008F0263"/>
    <w:rsid w:val="0090287A"/>
    <w:rsid w:val="0091314C"/>
    <w:rsid w:val="009D5702"/>
    <w:rsid w:val="00A15F32"/>
    <w:rsid w:val="00A22C05"/>
    <w:rsid w:val="00A51C21"/>
    <w:rsid w:val="00AB3DED"/>
    <w:rsid w:val="00AB48DE"/>
    <w:rsid w:val="00AC4274"/>
    <w:rsid w:val="00AC49BC"/>
    <w:rsid w:val="00AF489A"/>
    <w:rsid w:val="00B079E0"/>
    <w:rsid w:val="00B2791E"/>
    <w:rsid w:val="00BA4605"/>
    <w:rsid w:val="00C12411"/>
    <w:rsid w:val="00C17178"/>
    <w:rsid w:val="00C2286C"/>
    <w:rsid w:val="00C34195"/>
    <w:rsid w:val="00C84AE5"/>
    <w:rsid w:val="00C917AD"/>
    <w:rsid w:val="00CC1F52"/>
    <w:rsid w:val="00CC78B6"/>
    <w:rsid w:val="00D151EF"/>
    <w:rsid w:val="00D84B71"/>
    <w:rsid w:val="00D948A1"/>
    <w:rsid w:val="00DC1ADF"/>
    <w:rsid w:val="00E00978"/>
    <w:rsid w:val="00E21507"/>
    <w:rsid w:val="00E84F18"/>
    <w:rsid w:val="00EC1382"/>
    <w:rsid w:val="00F01084"/>
    <w:rsid w:val="00F208DD"/>
    <w:rsid w:val="00F6793E"/>
    <w:rsid w:val="00F83FC0"/>
    <w:rsid w:val="00F92D41"/>
    <w:rsid w:val="00FC3F0D"/>
    <w:rsid w:val="00FF1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FC3F0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14B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15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rsid w:val="00CC1F52"/>
    <w:rPr>
      <w:color w:val="0000FF"/>
      <w:u w:val="single"/>
    </w:rPr>
  </w:style>
  <w:style w:type="paragraph" w:styleId="a5">
    <w:name w:val="Normal (Web)"/>
    <w:basedOn w:val="a"/>
    <w:uiPriority w:val="99"/>
    <w:rsid w:val="00D151EF"/>
    <w:pPr>
      <w:spacing w:before="30" w:after="3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B2791E"/>
    <w:pPr>
      <w:ind w:left="720"/>
      <w:contextualSpacing/>
    </w:pPr>
  </w:style>
  <w:style w:type="paragraph" w:styleId="a7">
    <w:name w:val="No Spacing"/>
    <w:uiPriority w:val="1"/>
    <w:qFormat/>
    <w:rsid w:val="0043297F"/>
    <w:pPr>
      <w:spacing w:after="0" w:line="240" w:lineRule="auto"/>
    </w:pPr>
    <w:rPr>
      <w:rFonts w:ascii="Calibri" w:eastAsia="Calibri" w:hAnsi="Calibri" w:cs="Calibri"/>
    </w:rPr>
  </w:style>
  <w:style w:type="paragraph" w:styleId="a8">
    <w:name w:val="footer"/>
    <w:basedOn w:val="a"/>
    <w:link w:val="a9"/>
    <w:uiPriority w:val="99"/>
    <w:semiHidden/>
    <w:unhideWhenUsed/>
    <w:rsid w:val="006E05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6E05B0"/>
  </w:style>
  <w:style w:type="character" w:styleId="aa">
    <w:name w:val="page number"/>
    <w:basedOn w:val="a0"/>
    <w:rsid w:val="006E05B0"/>
  </w:style>
  <w:style w:type="table" w:customStyle="1" w:styleId="11">
    <w:name w:val="Сетка таблицы1"/>
    <w:basedOn w:val="a1"/>
    <w:next w:val="a3"/>
    <w:uiPriority w:val="59"/>
    <w:rsid w:val="006E05B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Strong"/>
    <w:basedOn w:val="a0"/>
    <w:uiPriority w:val="22"/>
    <w:qFormat/>
    <w:rsid w:val="00FC3F0D"/>
    <w:rPr>
      <w:b/>
      <w:bCs/>
    </w:rPr>
  </w:style>
  <w:style w:type="paragraph" w:customStyle="1" w:styleId="article-renderblock">
    <w:name w:val="article-render__block"/>
    <w:basedOn w:val="a"/>
    <w:rsid w:val="00FC3F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C3F0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ui-lib-buttoncontent-wrapper">
    <w:name w:val="ui-lib-button__content-wrapper"/>
    <w:basedOn w:val="a0"/>
    <w:rsid w:val="00FC3F0D"/>
  </w:style>
  <w:style w:type="character" w:customStyle="1" w:styleId="article-statdate">
    <w:name w:val="article-stat__date"/>
    <w:basedOn w:val="a0"/>
    <w:rsid w:val="00FC3F0D"/>
  </w:style>
  <w:style w:type="character" w:customStyle="1" w:styleId="article-statcount">
    <w:name w:val="article-stat__count"/>
    <w:basedOn w:val="a0"/>
    <w:rsid w:val="00FC3F0D"/>
  </w:style>
  <w:style w:type="character" w:customStyle="1" w:styleId="article-stat-tipvalue">
    <w:name w:val="article-stat-tip__value"/>
    <w:basedOn w:val="a0"/>
    <w:rsid w:val="00FC3F0D"/>
  </w:style>
  <w:style w:type="character" w:customStyle="1" w:styleId="20">
    <w:name w:val="Заголовок 2 Знак"/>
    <w:basedOn w:val="a0"/>
    <w:link w:val="2"/>
    <w:uiPriority w:val="9"/>
    <w:semiHidden/>
    <w:rsid w:val="00814B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Style3">
    <w:name w:val="Style3"/>
    <w:basedOn w:val="a"/>
    <w:uiPriority w:val="99"/>
    <w:rsid w:val="005714FA"/>
    <w:pPr>
      <w:widowControl w:val="0"/>
      <w:autoSpaceDE w:val="0"/>
      <w:autoSpaceDN w:val="0"/>
      <w:adjustRightInd w:val="0"/>
      <w:spacing w:after="0" w:line="19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"/>
    <w:uiPriority w:val="99"/>
    <w:rsid w:val="005714FA"/>
    <w:pPr>
      <w:widowControl w:val="0"/>
      <w:autoSpaceDE w:val="0"/>
      <w:autoSpaceDN w:val="0"/>
      <w:adjustRightInd w:val="0"/>
      <w:spacing w:after="0" w:line="190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5714F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5714FA"/>
    <w:pPr>
      <w:widowControl w:val="0"/>
      <w:autoSpaceDE w:val="0"/>
      <w:autoSpaceDN w:val="0"/>
      <w:adjustRightInd w:val="0"/>
      <w:spacing w:after="0" w:line="187" w:lineRule="exact"/>
      <w:ind w:firstLine="47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5714F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7">
    <w:name w:val="Font Style57"/>
    <w:basedOn w:val="a0"/>
    <w:uiPriority w:val="99"/>
    <w:rsid w:val="005714FA"/>
    <w:rPr>
      <w:rFonts w:ascii="Times New Roman" w:hAnsi="Times New Roman" w:cs="Times New Roman" w:hint="default"/>
      <w:color w:val="000000"/>
      <w:sz w:val="14"/>
      <w:szCs w:val="14"/>
    </w:rPr>
  </w:style>
  <w:style w:type="character" w:customStyle="1" w:styleId="FontStyle58">
    <w:name w:val="Font Style58"/>
    <w:basedOn w:val="a0"/>
    <w:uiPriority w:val="99"/>
    <w:rsid w:val="005714FA"/>
    <w:rPr>
      <w:rFonts w:ascii="Times New Roman" w:hAnsi="Times New Roman" w:cs="Times New Roman" w:hint="default"/>
      <w:b/>
      <w:bCs/>
      <w:color w:val="000000"/>
      <w:sz w:val="14"/>
      <w:szCs w:val="14"/>
    </w:rPr>
  </w:style>
  <w:style w:type="character" w:customStyle="1" w:styleId="FontStyle74">
    <w:name w:val="Font Style74"/>
    <w:basedOn w:val="a0"/>
    <w:uiPriority w:val="99"/>
    <w:rsid w:val="005714FA"/>
    <w:rPr>
      <w:rFonts w:ascii="Times New Roman" w:hAnsi="Times New Roman" w:cs="Times New Roman" w:hint="default"/>
      <w:b/>
      <w:bCs/>
      <w:i/>
      <w:iCs/>
      <w:color w:val="000000"/>
      <w:sz w:val="14"/>
      <w:szCs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FC3F0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14B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15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rsid w:val="00CC1F52"/>
    <w:rPr>
      <w:color w:val="0000FF"/>
      <w:u w:val="single"/>
    </w:rPr>
  </w:style>
  <w:style w:type="paragraph" w:styleId="a5">
    <w:name w:val="Normal (Web)"/>
    <w:basedOn w:val="a"/>
    <w:uiPriority w:val="99"/>
    <w:rsid w:val="00D151EF"/>
    <w:pPr>
      <w:spacing w:before="30" w:after="3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List Paragraph"/>
    <w:basedOn w:val="a"/>
    <w:uiPriority w:val="34"/>
    <w:qFormat/>
    <w:rsid w:val="00B2791E"/>
    <w:pPr>
      <w:ind w:left="720"/>
      <w:contextualSpacing/>
    </w:pPr>
  </w:style>
  <w:style w:type="paragraph" w:styleId="a7">
    <w:name w:val="No Spacing"/>
    <w:uiPriority w:val="1"/>
    <w:qFormat/>
    <w:rsid w:val="0043297F"/>
    <w:pPr>
      <w:spacing w:after="0" w:line="240" w:lineRule="auto"/>
    </w:pPr>
    <w:rPr>
      <w:rFonts w:ascii="Calibri" w:eastAsia="Calibri" w:hAnsi="Calibri" w:cs="Calibri"/>
    </w:rPr>
  </w:style>
  <w:style w:type="paragraph" w:styleId="a8">
    <w:name w:val="footer"/>
    <w:basedOn w:val="a"/>
    <w:link w:val="a9"/>
    <w:uiPriority w:val="99"/>
    <w:semiHidden/>
    <w:unhideWhenUsed/>
    <w:rsid w:val="006E05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6E05B0"/>
  </w:style>
  <w:style w:type="character" w:styleId="aa">
    <w:name w:val="page number"/>
    <w:basedOn w:val="a0"/>
    <w:rsid w:val="006E05B0"/>
  </w:style>
  <w:style w:type="table" w:customStyle="1" w:styleId="11">
    <w:name w:val="Сетка таблицы1"/>
    <w:basedOn w:val="a1"/>
    <w:next w:val="a3"/>
    <w:uiPriority w:val="59"/>
    <w:rsid w:val="006E05B0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Strong"/>
    <w:basedOn w:val="a0"/>
    <w:uiPriority w:val="22"/>
    <w:qFormat/>
    <w:rsid w:val="00FC3F0D"/>
    <w:rPr>
      <w:b/>
      <w:bCs/>
    </w:rPr>
  </w:style>
  <w:style w:type="paragraph" w:customStyle="1" w:styleId="article-renderblock">
    <w:name w:val="article-render__block"/>
    <w:basedOn w:val="a"/>
    <w:rsid w:val="00FC3F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C3F0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ui-lib-buttoncontent-wrapper">
    <w:name w:val="ui-lib-button__content-wrapper"/>
    <w:basedOn w:val="a0"/>
    <w:rsid w:val="00FC3F0D"/>
  </w:style>
  <w:style w:type="character" w:customStyle="1" w:styleId="article-statdate">
    <w:name w:val="article-stat__date"/>
    <w:basedOn w:val="a0"/>
    <w:rsid w:val="00FC3F0D"/>
  </w:style>
  <w:style w:type="character" w:customStyle="1" w:styleId="article-statcount">
    <w:name w:val="article-stat__count"/>
    <w:basedOn w:val="a0"/>
    <w:rsid w:val="00FC3F0D"/>
  </w:style>
  <w:style w:type="character" w:customStyle="1" w:styleId="article-stat-tipvalue">
    <w:name w:val="article-stat-tip__value"/>
    <w:basedOn w:val="a0"/>
    <w:rsid w:val="00FC3F0D"/>
  </w:style>
  <w:style w:type="character" w:customStyle="1" w:styleId="20">
    <w:name w:val="Заголовок 2 Знак"/>
    <w:basedOn w:val="a0"/>
    <w:link w:val="2"/>
    <w:uiPriority w:val="9"/>
    <w:semiHidden/>
    <w:rsid w:val="00814B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Style3">
    <w:name w:val="Style3"/>
    <w:basedOn w:val="a"/>
    <w:uiPriority w:val="99"/>
    <w:rsid w:val="005714FA"/>
    <w:pPr>
      <w:widowControl w:val="0"/>
      <w:autoSpaceDE w:val="0"/>
      <w:autoSpaceDN w:val="0"/>
      <w:adjustRightInd w:val="0"/>
      <w:spacing w:after="0" w:line="19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"/>
    <w:uiPriority w:val="99"/>
    <w:rsid w:val="005714FA"/>
    <w:pPr>
      <w:widowControl w:val="0"/>
      <w:autoSpaceDE w:val="0"/>
      <w:autoSpaceDN w:val="0"/>
      <w:adjustRightInd w:val="0"/>
      <w:spacing w:after="0" w:line="190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5714F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5714FA"/>
    <w:pPr>
      <w:widowControl w:val="0"/>
      <w:autoSpaceDE w:val="0"/>
      <w:autoSpaceDN w:val="0"/>
      <w:adjustRightInd w:val="0"/>
      <w:spacing w:after="0" w:line="187" w:lineRule="exact"/>
      <w:ind w:firstLine="47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5714F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7">
    <w:name w:val="Font Style57"/>
    <w:basedOn w:val="a0"/>
    <w:uiPriority w:val="99"/>
    <w:rsid w:val="005714FA"/>
    <w:rPr>
      <w:rFonts w:ascii="Times New Roman" w:hAnsi="Times New Roman" w:cs="Times New Roman" w:hint="default"/>
      <w:color w:val="000000"/>
      <w:sz w:val="14"/>
      <w:szCs w:val="14"/>
    </w:rPr>
  </w:style>
  <w:style w:type="character" w:customStyle="1" w:styleId="FontStyle58">
    <w:name w:val="Font Style58"/>
    <w:basedOn w:val="a0"/>
    <w:uiPriority w:val="99"/>
    <w:rsid w:val="005714FA"/>
    <w:rPr>
      <w:rFonts w:ascii="Times New Roman" w:hAnsi="Times New Roman" w:cs="Times New Roman" w:hint="default"/>
      <w:b/>
      <w:bCs/>
      <w:color w:val="000000"/>
      <w:sz w:val="14"/>
      <w:szCs w:val="14"/>
    </w:rPr>
  </w:style>
  <w:style w:type="character" w:customStyle="1" w:styleId="FontStyle74">
    <w:name w:val="Font Style74"/>
    <w:basedOn w:val="a0"/>
    <w:uiPriority w:val="99"/>
    <w:rsid w:val="005714FA"/>
    <w:rPr>
      <w:rFonts w:ascii="Times New Roman" w:hAnsi="Times New Roman" w:cs="Times New Roman" w:hint="default"/>
      <w:b/>
      <w:bCs/>
      <w:i/>
      <w:iCs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3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5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3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26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26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8123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614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11068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1048065">
                          <w:marLeft w:val="0"/>
                          <w:marRight w:val="0"/>
                          <w:marTop w:val="18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45457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36706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29001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19839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47552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0531675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12" w:space="0" w:color="000000"/>
                                                    <w:left w:val="single" w:sz="12" w:space="3" w:color="000000"/>
                                                    <w:bottom w:val="single" w:sz="12" w:space="0" w:color="000000"/>
                                                    <w:right w:val="single" w:sz="12" w:space="3" w:color="000000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0300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51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1938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74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1535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0033522">
                              <w:marLeft w:val="0"/>
                              <w:marRight w:val="0"/>
                              <w:marTop w:val="120"/>
                              <w:marBottom w:val="12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8183006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05936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7248891">
                  <w:marLeft w:val="0"/>
                  <w:marRight w:val="0"/>
                  <w:marTop w:val="0"/>
                  <w:marBottom w:val="33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494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16858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2465161">
                          <w:marLeft w:val="0"/>
                          <w:marRight w:val="27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07802265">
                          <w:marLeft w:val="0"/>
                          <w:marRight w:val="27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551436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3910359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16893732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52755700">
                              <w:marLeft w:val="0"/>
                              <w:marRight w:val="0"/>
                              <w:marTop w:val="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716589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3736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4591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327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2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mnatalia1983@yandex.ru" TargetMode="External"/><Relationship Id="rId18" Type="http://schemas.openxmlformats.org/officeDocument/2006/relationships/hyperlink" Target="https://edu.skysmart.ru/student/magamodixa" TargetMode="External"/><Relationship Id="rId26" Type="http://schemas.openxmlformats.org/officeDocument/2006/relationships/hyperlink" Target="mailto:mnatalia1983@yandex.ru" TargetMode="External"/><Relationship Id="rId39" Type="http://schemas.openxmlformats.org/officeDocument/2006/relationships/image" Target="media/image4.wmf"/><Relationship Id="rId21" Type="http://schemas.openxmlformats.org/officeDocument/2006/relationships/hyperlink" Target="https://edu.skysmart.ru/student/bederurule" TargetMode="External"/><Relationship Id="rId34" Type="http://schemas.openxmlformats.org/officeDocument/2006/relationships/image" Target="media/image3.wmf"/><Relationship Id="rId42" Type="http://schemas.openxmlformats.org/officeDocument/2006/relationships/oleObject" Target="embeddings/oleObject4.bin"/><Relationship Id="rId47" Type="http://schemas.openxmlformats.org/officeDocument/2006/relationships/image" Target="media/image8.wmf"/><Relationship Id="rId50" Type="http://schemas.openxmlformats.org/officeDocument/2006/relationships/oleObject" Target="embeddings/oleObject8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yperlink" Target="mailto:kuteinikovo@yandex.ru" TargetMode="External"/><Relationship Id="rId29" Type="http://schemas.openxmlformats.org/officeDocument/2006/relationships/image" Target="media/image1.png"/><Relationship Id="rId11" Type="http://schemas.openxmlformats.org/officeDocument/2006/relationships/hyperlink" Target="http://www.youtube.com/watch?v=URAHGhWDPv0" TargetMode="External"/><Relationship Id="rId24" Type="http://schemas.openxmlformats.org/officeDocument/2006/relationships/hyperlink" Target="mailto:innamasl83@yandex.ru" TargetMode="External"/><Relationship Id="rId32" Type="http://schemas.openxmlformats.org/officeDocument/2006/relationships/oleObject" Target="embeddings/oleObject1.bin"/><Relationship Id="rId37" Type="http://schemas.openxmlformats.org/officeDocument/2006/relationships/hyperlink" Target="mailto:mnatalia1983@yandex.ru" TargetMode="External"/><Relationship Id="rId40" Type="http://schemas.openxmlformats.org/officeDocument/2006/relationships/oleObject" Target="embeddings/oleObject3.bin"/><Relationship Id="rId45" Type="http://schemas.openxmlformats.org/officeDocument/2006/relationships/image" Target="media/image7.wmf"/><Relationship Id="rId53" Type="http://schemas.openxmlformats.org/officeDocument/2006/relationships/hyperlink" Target="https://onlinetestpad.com/ru/test/14182-pravila-dorozhnogo-dvizheniya" TargetMode="External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9" Type="http://schemas.openxmlformats.org/officeDocument/2006/relationships/hyperlink" Target="mailto:mnatalia1983@yandex.ru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youtube.com/watch?v=gEAXUEig4Dc" TargetMode="External"/><Relationship Id="rId14" Type="http://schemas.openxmlformats.org/officeDocument/2006/relationships/hyperlink" Target="https://edu.skysmart.ru/student/rimoximoxa" TargetMode="External"/><Relationship Id="rId22" Type="http://schemas.openxmlformats.org/officeDocument/2006/relationships/hyperlink" Target="https://edu.skysmart.ru/student/bederurule" TargetMode="External"/><Relationship Id="rId27" Type="http://schemas.openxmlformats.org/officeDocument/2006/relationships/hyperlink" Target="https://www.yaklass.ru/p/himija/89-klass/rastvory-58606/elektrolity-i-neelektrolity-88879/re-14a2201a-674d-4748-9380-7ab6ffc47504/ae?resultId=3105301710" TargetMode="External"/><Relationship Id="rId30" Type="http://schemas.openxmlformats.org/officeDocument/2006/relationships/hyperlink" Target="mailto:kuteinikovo@yandex.ru" TargetMode="External"/><Relationship Id="rId35" Type="http://schemas.openxmlformats.org/officeDocument/2006/relationships/oleObject" Target="embeddings/oleObject2.bin"/><Relationship Id="rId43" Type="http://schemas.openxmlformats.org/officeDocument/2006/relationships/image" Target="media/image6.wmf"/><Relationship Id="rId48" Type="http://schemas.openxmlformats.org/officeDocument/2006/relationships/oleObject" Target="embeddings/oleObject7.bin"/><Relationship Id="rId56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hyperlink" Target="mailto:kuteinikovo@yandex.ru" TargetMode="External"/><Relationship Id="rId3" Type="http://schemas.openxmlformats.org/officeDocument/2006/relationships/styles" Target="styles.xml"/><Relationship Id="rId12" Type="http://schemas.openxmlformats.org/officeDocument/2006/relationships/hyperlink" Target="http://www.youtube.com/watch?v=4w0UoZvNBas" TargetMode="External"/><Relationship Id="rId17" Type="http://schemas.openxmlformats.org/officeDocument/2006/relationships/hyperlink" Target="mailto:kuteinikovo@yandex.ru" TargetMode="External"/><Relationship Id="rId25" Type="http://schemas.openxmlformats.org/officeDocument/2006/relationships/hyperlink" Target="mailto:kuteinikovo@yandex.ru" TargetMode="External"/><Relationship Id="rId33" Type="http://schemas.openxmlformats.org/officeDocument/2006/relationships/hyperlink" Target="mailto:kuteinikovo@yandex.ru" TargetMode="External"/><Relationship Id="rId38" Type="http://schemas.openxmlformats.org/officeDocument/2006/relationships/hyperlink" Target="mailto:kuteinikovo@yandex.ru" TargetMode="External"/><Relationship Id="rId46" Type="http://schemas.openxmlformats.org/officeDocument/2006/relationships/oleObject" Target="embeddings/oleObject6.bin"/><Relationship Id="rId20" Type="http://schemas.openxmlformats.org/officeDocument/2006/relationships/hyperlink" Target="mailto:innamasl83@yandex.ru" TargetMode="External"/><Relationship Id="rId41" Type="http://schemas.openxmlformats.org/officeDocument/2006/relationships/image" Target="media/image5.wmf"/><Relationship Id="rId54" Type="http://schemas.openxmlformats.org/officeDocument/2006/relationships/hyperlink" Target="mailto:mnatalia1983@yandex.ru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s://edu.skysmart.ru/student/rimoximoxa" TargetMode="External"/><Relationship Id="rId23" Type="http://schemas.openxmlformats.org/officeDocument/2006/relationships/hyperlink" Target="https://multiurok.ru/files/krupnieishiie-muziei-mira.html" TargetMode="External"/><Relationship Id="rId28" Type="http://schemas.openxmlformats.org/officeDocument/2006/relationships/hyperlink" Target="https://www.yaklass.ru/p/himija/89-klass/rastvory-58606/elektrolity-i-neelektrolity-88879/re-14a2201a-674d-4748-9380-7ab6ffc47504/ae?resultId=3105301710" TargetMode="External"/><Relationship Id="rId36" Type="http://schemas.openxmlformats.org/officeDocument/2006/relationships/hyperlink" Target="mailto:kuteinikovo@yandex.ru" TargetMode="External"/><Relationship Id="rId49" Type="http://schemas.openxmlformats.org/officeDocument/2006/relationships/image" Target="media/image9.wmf"/><Relationship Id="rId57" Type="http://schemas.openxmlformats.org/officeDocument/2006/relationships/fontTable" Target="fontTable.xml"/><Relationship Id="rId10" Type="http://schemas.openxmlformats.org/officeDocument/2006/relationships/hyperlink" Target="http://www.youtube.com/watch?v=gEAXUEig4Dc" TargetMode="External"/><Relationship Id="rId31" Type="http://schemas.openxmlformats.org/officeDocument/2006/relationships/image" Target="media/image2.wmf"/><Relationship Id="rId44" Type="http://schemas.openxmlformats.org/officeDocument/2006/relationships/oleObject" Target="embeddings/oleObject5.bin"/><Relationship Id="rId52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8F3200-1FF8-4688-B6EB-8DFDF357DA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6</TotalTime>
  <Pages>1</Pages>
  <Words>4071</Words>
  <Characters>23210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тейниковская ООШ</dc:creator>
  <cp:lastModifiedBy>USER</cp:lastModifiedBy>
  <cp:revision>43</cp:revision>
  <dcterms:created xsi:type="dcterms:W3CDTF">2020-03-27T06:18:00Z</dcterms:created>
  <dcterms:modified xsi:type="dcterms:W3CDTF">2020-05-19T08:16:00Z</dcterms:modified>
</cp:coreProperties>
</file>